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2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4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5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6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7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8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9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10.xml" ContentType="application/vnd.openxmlformats-officedocument.presentationml.notesSlid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11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12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notesSlides/notesSlide13.xml" ContentType="application/vnd.openxmlformats-officedocument.presentationml.notesSlide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14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notesSlides/notesSlide15.xml" ContentType="application/vnd.openxmlformats-officedocument.presentationml.notesSlide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  <p:sldMasterId id="2147483674" r:id="rId2"/>
    <p:sldMasterId id="2147483706" r:id="rId3"/>
  </p:sldMasterIdLst>
  <p:notesMasterIdLst>
    <p:notesMasterId r:id="rId20"/>
  </p:notesMasterIdLst>
  <p:sldIdLst>
    <p:sldId id="316" r:id="rId4"/>
    <p:sldId id="283" r:id="rId5"/>
    <p:sldId id="11089977" r:id="rId6"/>
    <p:sldId id="11090073" r:id="rId7"/>
    <p:sldId id="11090084" r:id="rId8"/>
    <p:sldId id="11090085" r:id="rId9"/>
    <p:sldId id="11090065" r:id="rId10"/>
    <p:sldId id="11090043" r:id="rId11"/>
    <p:sldId id="11090057" r:id="rId12"/>
    <p:sldId id="11090087" r:id="rId13"/>
    <p:sldId id="11090088" r:id="rId14"/>
    <p:sldId id="11090089" r:id="rId15"/>
    <p:sldId id="11090090" r:id="rId16"/>
    <p:sldId id="11090066" r:id="rId17"/>
    <p:sldId id="11090091" r:id="rId18"/>
    <p:sldId id="11089970" r:id="rId19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8599" autoAdjust="0"/>
  </p:normalViewPr>
  <p:slideViewPr>
    <p:cSldViewPr snapToGrid="0">
      <p:cViewPr>
        <p:scale>
          <a:sx n="75" d="100"/>
          <a:sy n="75" d="100"/>
        </p:scale>
        <p:origin x="1950" y="61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tags" Target="tags/tag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900415-1B6B-4F4D-8D24-7BB6F89C7813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1A0188-356C-438C-80BF-01B0CACA9F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731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7925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04316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43523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2102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4237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6512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5812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1740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950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948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1654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294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6280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624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6716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2011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0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7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8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0129" y="951371"/>
            <a:ext cx="7677151" cy="935037"/>
          </a:xfrm>
        </p:spPr>
        <p:txBody>
          <a:bodyPr anchor="ctr">
            <a:normAutofit/>
          </a:bodyPr>
          <a:lstStyle>
            <a:lvl1pPr algn="l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080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9134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93359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D4B8-EBE1-49D8-B288-09D3BAB8341E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A455D-95D5-41E4-A9F6-867A8246F0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6644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0486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573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8971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55886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8071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7335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9208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5096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492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072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7660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1124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19952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57429" y="925972"/>
            <a:ext cx="7677151" cy="935037"/>
          </a:xfrm>
        </p:spPr>
        <p:txBody>
          <a:bodyPr anchor="ctr">
            <a:normAutofit/>
          </a:bodyPr>
          <a:lstStyle>
            <a:lvl1pPr algn="ctr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9118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8372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0129" y="951371"/>
            <a:ext cx="7677151" cy="935037"/>
          </a:xfrm>
        </p:spPr>
        <p:txBody>
          <a:bodyPr anchor="ctr">
            <a:normAutofit/>
          </a:bodyPr>
          <a:lstStyle>
            <a:lvl1pPr algn="l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4673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4784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7077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57429" y="925972"/>
            <a:ext cx="7677151" cy="935037"/>
          </a:xfrm>
        </p:spPr>
        <p:txBody>
          <a:bodyPr anchor="ctr">
            <a:normAutofit/>
          </a:bodyPr>
          <a:lstStyle>
            <a:lvl1pPr algn="ctr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1431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6C1D9-153B-45BB-B5DE-7579A53756C5}" type="datetimeFigureOut">
              <a:rPr lang="en-US" smtClean="0"/>
              <a:t>6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2952A-0647-46EA-8310-EDCEE27AF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074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6C1D9-153B-45BB-B5DE-7579A53756C5}" type="datetimeFigureOut">
              <a:rPr lang="en-US" smtClean="0"/>
              <a:t>6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2952A-0647-46EA-8310-EDCEE27AF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279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6C1D9-153B-45BB-B5DE-7579A53756C5}" type="datetimeFigureOut">
              <a:rPr lang="en-US" smtClean="0"/>
              <a:t>6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2952A-0647-46EA-8310-EDCEE27AF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092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1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image" Target="../media/image1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9.png"/><Relationship Id="rId18" Type="http://schemas.openxmlformats.org/officeDocument/2006/relationships/image" Target="../media/image12.emf"/><Relationship Id="rId26" Type="http://schemas.openxmlformats.org/officeDocument/2006/relationships/image" Target="../media/image16.wmf"/><Relationship Id="rId3" Type="http://schemas.openxmlformats.org/officeDocument/2006/relationships/tags" Target="../tags/tag72.xml"/><Relationship Id="rId21" Type="http://schemas.openxmlformats.org/officeDocument/2006/relationships/oleObject" Target="../embeddings/oleObject4.bin"/><Relationship Id="rId7" Type="http://schemas.openxmlformats.org/officeDocument/2006/relationships/tags" Target="../tags/tag76.xml"/><Relationship Id="rId12" Type="http://schemas.openxmlformats.org/officeDocument/2006/relationships/hyperlink" Target="http://hohaitonydiao.site/archives/orb-slamke-neng-xu-yao-zhu-yi-de-dian" TargetMode="External"/><Relationship Id="rId17" Type="http://schemas.openxmlformats.org/officeDocument/2006/relationships/oleObject" Target="../embeddings/oleObject2.bin"/><Relationship Id="rId25" Type="http://schemas.openxmlformats.org/officeDocument/2006/relationships/oleObject" Target="../embeddings/oleObject6.bin"/><Relationship Id="rId2" Type="http://schemas.openxmlformats.org/officeDocument/2006/relationships/tags" Target="../tags/tag71.xml"/><Relationship Id="rId16" Type="http://schemas.openxmlformats.org/officeDocument/2006/relationships/image" Target="../media/image11.wmf"/><Relationship Id="rId20" Type="http://schemas.openxmlformats.org/officeDocument/2006/relationships/image" Target="../media/image13.emf"/><Relationship Id="rId29" Type="http://schemas.openxmlformats.org/officeDocument/2006/relationships/oleObject" Target="../embeddings/oleObject8.bin"/><Relationship Id="rId1" Type="http://schemas.openxmlformats.org/officeDocument/2006/relationships/tags" Target="../tags/tag70.xml"/><Relationship Id="rId6" Type="http://schemas.openxmlformats.org/officeDocument/2006/relationships/tags" Target="../tags/tag75.xml"/><Relationship Id="rId11" Type="http://schemas.openxmlformats.org/officeDocument/2006/relationships/image" Target="../media/image2.png"/><Relationship Id="rId24" Type="http://schemas.openxmlformats.org/officeDocument/2006/relationships/image" Target="../media/image15.emf"/><Relationship Id="rId32" Type="http://schemas.openxmlformats.org/officeDocument/2006/relationships/image" Target="../media/image18.wmf"/><Relationship Id="rId5" Type="http://schemas.openxmlformats.org/officeDocument/2006/relationships/tags" Target="../tags/tag74.xml"/><Relationship Id="rId15" Type="http://schemas.openxmlformats.org/officeDocument/2006/relationships/oleObject" Target="../embeddings/oleObject1.bin"/><Relationship Id="rId23" Type="http://schemas.openxmlformats.org/officeDocument/2006/relationships/oleObject" Target="../embeddings/oleObject5.bin"/><Relationship Id="rId28" Type="http://schemas.openxmlformats.org/officeDocument/2006/relationships/image" Target="../media/image17.wmf"/><Relationship Id="rId10" Type="http://schemas.openxmlformats.org/officeDocument/2006/relationships/hyperlink" Target="http://hohaitonydiao.site/archives/libgpiodshi-yong" TargetMode="External"/><Relationship Id="rId19" Type="http://schemas.openxmlformats.org/officeDocument/2006/relationships/oleObject" Target="../embeddings/oleObject3.bin"/><Relationship Id="rId31" Type="http://schemas.openxmlformats.org/officeDocument/2006/relationships/oleObject" Target="../embeddings/oleObject10.bin"/><Relationship Id="rId4" Type="http://schemas.openxmlformats.org/officeDocument/2006/relationships/tags" Target="../tags/tag73.xml"/><Relationship Id="rId9" Type="http://schemas.openxmlformats.org/officeDocument/2006/relationships/notesSlide" Target="../notesSlides/notesSlide10.xml"/><Relationship Id="rId14" Type="http://schemas.openxmlformats.org/officeDocument/2006/relationships/image" Target="../media/image10.svg"/><Relationship Id="rId22" Type="http://schemas.openxmlformats.org/officeDocument/2006/relationships/image" Target="../media/image14.emf"/><Relationship Id="rId27" Type="http://schemas.openxmlformats.org/officeDocument/2006/relationships/oleObject" Target="../embeddings/oleObject7.bin"/><Relationship Id="rId30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2.wmf"/><Relationship Id="rId3" Type="http://schemas.openxmlformats.org/officeDocument/2006/relationships/tags" Target="../tags/tag79.xml"/><Relationship Id="rId21" Type="http://schemas.openxmlformats.org/officeDocument/2006/relationships/oleObject" Target="../embeddings/oleObject15.bin"/><Relationship Id="rId7" Type="http://schemas.openxmlformats.org/officeDocument/2006/relationships/tags" Target="../tags/tag83.xml"/><Relationship Id="rId12" Type="http://schemas.openxmlformats.org/officeDocument/2006/relationships/image" Target="../media/image2.png"/><Relationship Id="rId17" Type="http://schemas.openxmlformats.org/officeDocument/2006/relationships/oleObject" Target="../embeddings/oleObject13.bin"/><Relationship Id="rId2" Type="http://schemas.openxmlformats.org/officeDocument/2006/relationships/tags" Target="../tags/tag78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tags" Target="../tags/tag77.xml"/><Relationship Id="rId6" Type="http://schemas.openxmlformats.org/officeDocument/2006/relationships/tags" Target="../tags/tag82.xml"/><Relationship Id="rId11" Type="http://schemas.openxmlformats.org/officeDocument/2006/relationships/hyperlink" Target="http://hohaitonydiao.site/archives/libgpiodshi-yong" TargetMode="External"/><Relationship Id="rId24" Type="http://schemas.openxmlformats.org/officeDocument/2006/relationships/image" Target="../media/image25.wmf"/><Relationship Id="rId5" Type="http://schemas.openxmlformats.org/officeDocument/2006/relationships/tags" Target="../tags/tag81.xml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14.bin"/><Relationship Id="rId4" Type="http://schemas.openxmlformats.org/officeDocument/2006/relationships/tags" Target="../tags/tag80.xml"/><Relationship Id="rId9" Type="http://schemas.openxmlformats.org/officeDocument/2006/relationships/notesSlide" Target="../notesSlides/notesSlide11.xml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9.wmf"/><Relationship Id="rId3" Type="http://schemas.openxmlformats.org/officeDocument/2006/relationships/tags" Target="../tags/tag86.xml"/><Relationship Id="rId7" Type="http://schemas.openxmlformats.org/officeDocument/2006/relationships/tags" Target="../tags/tag90.xml"/><Relationship Id="rId12" Type="http://schemas.openxmlformats.org/officeDocument/2006/relationships/image" Target="../media/image2.png"/><Relationship Id="rId17" Type="http://schemas.openxmlformats.org/officeDocument/2006/relationships/oleObject" Target="../embeddings/oleObject19.bin"/><Relationship Id="rId2" Type="http://schemas.openxmlformats.org/officeDocument/2006/relationships/tags" Target="../tags/tag85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tags" Target="../tags/tag84.xml"/><Relationship Id="rId6" Type="http://schemas.openxmlformats.org/officeDocument/2006/relationships/tags" Target="../tags/tag89.xml"/><Relationship Id="rId11" Type="http://schemas.openxmlformats.org/officeDocument/2006/relationships/hyperlink" Target="http://hohaitonydiao.site/archives/libgpiodshi-yong" TargetMode="External"/><Relationship Id="rId5" Type="http://schemas.openxmlformats.org/officeDocument/2006/relationships/tags" Target="../tags/tag88.xml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6.png"/><Relationship Id="rId19" Type="http://schemas.openxmlformats.org/officeDocument/2006/relationships/oleObject" Target="../embeddings/oleObject20.bin"/><Relationship Id="rId4" Type="http://schemas.openxmlformats.org/officeDocument/2006/relationships/tags" Target="../tags/tag87.xml"/><Relationship Id="rId9" Type="http://schemas.openxmlformats.org/officeDocument/2006/relationships/notesSlide" Target="../notesSlides/notesSlide12.xml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1.wmf"/><Relationship Id="rId18" Type="http://schemas.openxmlformats.org/officeDocument/2006/relationships/image" Target="../media/image34.wmf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3.bin"/><Relationship Id="rId2" Type="http://schemas.openxmlformats.org/officeDocument/2006/relationships/tags" Target="../tags/tag9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image" Target="../media/image2.png"/><Relationship Id="rId5" Type="http://schemas.openxmlformats.org/officeDocument/2006/relationships/tags" Target="../tags/tag95.xml"/><Relationship Id="rId15" Type="http://schemas.openxmlformats.org/officeDocument/2006/relationships/oleObject" Target="../embeddings/oleObject22.bin"/><Relationship Id="rId10" Type="http://schemas.openxmlformats.org/officeDocument/2006/relationships/hyperlink" Target="http://hohaitonydiao.site/archives/libgpiodshi-yong" TargetMode="External"/><Relationship Id="rId19" Type="http://schemas.openxmlformats.org/officeDocument/2006/relationships/oleObject" Target="../embeddings/oleObject24.bin"/><Relationship Id="rId4" Type="http://schemas.openxmlformats.org/officeDocument/2006/relationships/tags" Target="../tags/tag94.xml"/><Relationship Id="rId9" Type="http://schemas.openxmlformats.org/officeDocument/2006/relationships/notesSlide" Target="../notesSlides/notesSlide13.xml"/><Relationship Id="rId1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00.xml"/><Relationship Id="rId7" Type="http://schemas.openxmlformats.org/officeDocument/2006/relationships/tags" Target="../tags/tag104.xml"/><Relationship Id="rId12" Type="http://schemas.openxmlformats.org/officeDocument/2006/relationships/image" Target="../media/image37.emf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11" Type="http://schemas.openxmlformats.org/officeDocument/2006/relationships/image" Target="../media/image36.emf"/><Relationship Id="rId5" Type="http://schemas.openxmlformats.org/officeDocument/2006/relationships/tags" Target="../tags/tag102.xml"/><Relationship Id="rId10" Type="http://schemas.openxmlformats.org/officeDocument/2006/relationships/image" Target="../media/image2.png"/><Relationship Id="rId4" Type="http://schemas.openxmlformats.org/officeDocument/2006/relationships/tags" Target="../tags/tag101.xml"/><Relationship Id="rId9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107.xml"/><Relationship Id="rId7" Type="http://schemas.openxmlformats.org/officeDocument/2006/relationships/tags" Target="../tags/tag111.xml"/><Relationship Id="rId12" Type="http://schemas.openxmlformats.org/officeDocument/2006/relationships/image" Target="../media/image39.png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tags" Target="../tags/tag110.xml"/><Relationship Id="rId11" Type="http://schemas.openxmlformats.org/officeDocument/2006/relationships/image" Target="../media/image38.emf"/><Relationship Id="rId5" Type="http://schemas.openxmlformats.org/officeDocument/2006/relationships/tags" Target="../tags/tag109.xml"/><Relationship Id="rId10" Type="http://schemas.openxmlformats.org/officeDocument/2006/relationships/hyperlink" Target="KF_FlowChart.svg" TargetMode="External"/><Relationship Id="rId4" Type="http://schemas.openxmlformats.org/officeDocument/2006/relationships/tags" Target="../tags/tag108.xml"/><Relationship Id="rId9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14.xml"/><Relationship Id="rId7" Type="http://schemas.openxmlformats.org/officeDocument/2006/relationships/notesSlide" Target="../notesSlides/notesSlide16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6" Type="http://schemas.openxmlformats.org/officeDocument/2006/relationships/slideLayout" Target="../slideLayouts/slideLayout19.xml"/><Relationship Id="rId5" Type="http://schemas.openxmlformats.org/officeDocument/2006/relationships/tags" Target="../tags/tag116.xml"/><Relationship Id="rId4" Type="http://schemas.openxmlformats.org/officeDocument/2006/relationships/tags" Target="../tags/tag1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12" Type="http://schemas.openxmlformats.org/officeDocument/2006/relationships/image" Target="../media/image2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notesSlide" Target="../notesSlides/notesSlide2.xml"/><Relationship Id="rId5" Type="http://schemas.openxmlformats.org/officeDocument/2006/relationships/tags" Target="../tags/tag23.xml"/><Relationship Id="rId10" Type="http://schemas.openxmlformats.org/officeDocument/2006/relationships/slideLayout" Target="../slideLayouts/slideLayout19.xml"/><Relationship Id="rId4" Type="http://schemas.openxmlformats.org/officeDocument/2006/relationships/tags" Target="../tags/tag22.xml"/><Relationship Id="rId9" Type="http://schemas.openxmlformats.org/officeDocument/2006/relationships/tags" Target="../tags/tag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slideLayout" Target="../slideLayouts/slideLayout19.xml"/><Relationship Id="rId5" Type="http://schemas.openxmlformats.org/officeDocument/2006/relationships/tags" Target="../tags/tag32.xml"/><Relationship Id="rId4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tags" Target="../tags/tag35.xml"/><Relationship Id="rId7" Type="http://schemas.openxmlformats.org/officeDocument/2006/relationships/tags" Target="../tags/tag39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hyperlink" Target="http://hohaitonydiao.site/archives/libgpiodshi-yong" TargetMode="External"/><Relationship Id="rId5" Type="http://schemas.openxmlformats.org/officeDocument/2006/relationships/tags" Target="../tags/tag37.xml"/><Relationship Id="rId10" Type="http://schemas.openxmlformats.org/officeDocument/2006/relationships/image" Target="../media/image2.png"/><Relationship Id="rId4" Type="http://schemas.openxmlformats.org/officeDocument/2006/relationships/tags" Target="../tags/tag36.xml"/><Relationship Id="rId9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3" Type="http://schemas.openxmlformats.org/officeDocument/2006/relationships/tags" Target="../tags/tag42.xml"/><Relationship Id="rId7" Type="http://schemas.openxmlformats.org/officeDocument/2006/relationships/slideLayout" Target="../slideLayouts/slideLayout19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hyperlink" Target="http://hohaitonydiao.site/archives/libgpiodshi-yong" TargetMode="External"/><Relationship Id="rId5" Type="http://schemas.openxmlformats.org/officeDocument/2006/relationships/tags" Target="../tags/tag44.xml"/><Relationship Id="rId10" Type="http://schemas.openxmlformats.org/officeDocument/2006/relationships/image" Target="../media/image2.png"/><Relationship Id="rId4" Type="http://schemas.openxmlformats.org/officeDocument/2006/relationships/tags" Target="../tags/tag43.xml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3" Type="http://schemas.openxmlformats.org/officeDocument/2006/relationships/tags" Target="../tags/tag48.xml"/><Relationship Id="rId7" Type="http://schemas.openxmlformats.org/officeDocument/2006/relationships/slideLayout" Target="../slideLayouts/slideLayout19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hyperlink" Target="http://hohaitonydiao.site/archives/libgpiodshi-yong" TargetMode="External"/><Relationship Id="rId5" Type="http://schemas.openxmlformats.org/officeDocument/2006/relationships/tags" Target="../tags/tag50.xml"/><Relationship Id="rId10" Type="http://schemas.openxmlformats.org/officeDocument/2006/relationships/image" Target="../media/image2.png"/><Relationship Id="rId4" Type="http://schemas.openxmlformats.org/officeDocument/2006/relationships/tags" Target="../tags/tag49.xml"/><Relationship Id="rId9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openxmlformats.org/officeDocument/2006/relationships/tags" Target="../tags/tag54.xml"/><Relationship Id="rId7" Type="http://schemas.openxmlformats.org/officeDocument/2006/relationships/slideLayout" Target="../slideLayouts/slideLayout19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5" Type="http://schemas.openxmlformats.org/officeDocument/2006/relationships/tags" Target="../tags/tag56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55.xml"/><Relationship Id="rId9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7" Type="http://schemas.openxmlformats.org/officeDocument/2006/relationships/notesSlide" Target="../notesSlides/notesSlide8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slideLayout" Target="../slideLayouts/slideLayout19.xml"/><Relationship Id="rId5" Type="http://schemas.openxmlformats.org/officeDocument/2006/relationships/tags" Target="../tags/tag62.xml"/><Relationship Id="rId4" Type="http://schemas.openxmlformats.org/officeDocument/2006/relationships/tags" Target="../tags/tag6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6.png"/><Relationship Id="rId3" Type="http://schemas.openxmlformats.org/officeDocument/2006/relationships/tags" Target="../tags/tag65.xml"/><Relationship Id="rId7" Type="http://schemas.openxmlformats.org/officeDocument/2006/relationships/tags" Target="../tags/tag69.xml"/><Relationship Id="rId12" Type="http://schemas.openxmlformats.org/officeDocument/2006/relationships/image" Target="../media/image5.png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tags" Target="../tags/tag68.xml"/><Relationship Id="rId11" Type="http://schemas.openxmlformats.org/officeDocument/2006/relationships/image" Target="../media/image2.png"/><Relationship Id="rId5" Type="http://schemas.openxmlformats.org/officeDocument/2006/relationships/tags" Target="../tags/tag67.xml"/><Relationship Id="rId15" Type="http://schemas.openxmlformats.org/officeDocument/2006/relationships/image" Target="../media/image8.png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66.xml"/><Relationship Id="rId9" Type="http://schemas.openxmlformats.org/officeDocument/2006/relationships/notesSlide" Target="../notesSlides/notesSlide9.xml"/><Relationship Id="rId1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背景">
            <a:extLst>
              <a:ext uri="{FF2B5EF4-FFF2-40B4-BE49-F238E27FC236}">
                <a16:creationId xmlns:a16="http://schemas.microsoft.com/office/drawing/2014/main" id="{8F7D0BCF-5E8F-FEF1-5C26-ECB10D8A8DC5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defRPr/>
            </a:pP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底纹3"/>
          <p:cNvSpPr/>
          <p:nvPr>
            <p:custDataLst>
              <p:tags r:id="rId2"/>
            </p:custDataLst>
          </p:nvPr>
        </p:nvSpPr>
        <p:spPr>
          <a:xfrm flipH="1">
            <a:off x="6014017" y="3106835"/>
            <a:ext cx="4681217" cy="3751171"/>
          </a:xfrm>
          <a:prstGeom prst="parallelogram">
            <a:avLst>
              <a:gd name="adj" fmla="val 9651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b="1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1" name="!!平滑2"/>
          <p:cNvSpPr/>
          <p:nvPr>
            <p:custDataLst>
              <p:tags r:id="rId3"/>
            </p:custDataLst>
          </p:nvPr>
        </p:nvSpPr>
        <p:spPr>
          <a:xfrm rot="10800000" flipH="1">
            <a:off x="611040" y="-39315"/>
            <a:ext cx="4681217" cy="3751171"/>
          </a:xfrm>
          <a:prstGeom prst="parallelogram">
            <a:avLst>
              <a:gd name="adj" fmla="val 9651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底纹1"/>
          <p:cNvSpPr/>
          <p:nvPr>
            <p:custDataLst>
              <p:tags r:id="rId4"/>
            </p:custDataLst>
          </p:nvPr>
        </p:nvSpPr>
        <p:spPr>
          <a:xfrm rot="10800000" flipH="1">
            <a:off x="7839372" y="-5"/>
            <a:ext cx="2414405" cy="1600142"/>
          </a:xfrm>
          <a:prstGeom prst="parallelogram">
            <a:avLst>
              <a:gd name="adj" fmla="val 9982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3" name="底纹2"/>
          <p:cNvSpPr/>
          <p:nvPr>
            <p:custDataLst>
              <p:tags r:id="rId5"/>
            </p:custDataLst>
          </p:nvPr>
        </p:nvSpPr>
        <p:spPr>
          <a:xfrm flipH="1">
            <a:off x="1546997" y="5257858"/>
            <a:ext cx="2414405" cy="1600142"/>
          </a:xfrm>
          <a:prstGeom prst="parallelogram">
            <a:avLst>
              <a:gd name="adj" fmla="val 9982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2" name="标题"/>
          <p:cNvSpPr txBox="1"/>
          <p:nvPr>
            <p:custDataLst>
              <p:tags r:id="rId6"/>
            </p:custDataLst>
          </p:nvPr>
        </p:nvSpPr>
        <p:spPr>
          <a:xfrm>
            <a:off x="1261524" y="1954596"/>
            <a:ext cx="9668951" cy="1531275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Autofit/>
          </a:bodyPr>
          <a:lstStyle/>
          <a:p>
            <a:pPr algn="ctr" fontAlgn="ctr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捷联惯性导航原理研究及其算法</a:t>
            </a:r>
          </a:p>
        </p:txBody>
      </p:sp>
      <p:grpSp>
        <p:nvGrpSpPr>
          <p:cNvPr id="4" name="!!平滑1"/>
          <p:cNvGrpSpPr/>
          <p:nvPr/>
        </p:nvGrpSpPr>
        <p:grpSpPr>
          <a:xfrm>
            <a:off x="875899" y="1197284"/>
            <a:ext cx="1999713" cy="344286"/>
            <a:chOff x="3712" y="3924"/>
            <a:chExt cx="2242" cy="386"/>
          </a:xfrm>
          <a:solidFill>
            <a:schemeClr val="accent2"/>
          </a:solidFill>
        </p:grpSpPr>
        <p:sp>
          <p:nvSpPr>
            <p:cNvPr id="5" name="任意多边形: 形状 2"/>
            <p:cNvSpPr/>
            <p:nvPr>
              <p:custDataLst>
                <p:tags r:id="rId9"/>
              </p:custDataLst>
            </p:nvPr>
          </p:nvSpPr>
          <p:spPr>
            <a:xfrm>
              <a:off x="4198" y="3924"/>
              <a:ext cx="299" cy="386"/>
            </a:xfrm>
            <a:custGeom>
              <a:avLst/>
              <a:gdLst>
                <a:gd name="connsiteX0" fmla="*/ 112774 w 217110"/>
                <a:gd name="connsiteY0" fmla="*/ 0 h 280398"/>
                <a:gd name="connsiteX1" fmla="*/ 0 w 217110"/>
                <a:gd name="connsiteY1" fmla="*/ 0 h 280398"/>
                <a:gd name="connsiteX2" fmla="*/ 104300 w 217110"/>
                <a:gd name="connsiteY2" fmla="*/ 140199 h 280398"/>
                <a:gd name="connsiteX3" fmla="*/ 0 w 217110"/>
                <a:gd name="connsiteY3" fmla="*/ 280399 h 280398"/>
                <a:gd name="connsiteX4" fmla="*/ 112774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774" y="0"/>
                  </a:moveTo>
                  <a:lnTo>
                    <a:pt x="0" y="0"/>
                  </a:lnTo>
                  <a:lnTo>
                    <a:pt x="104300" y="140199"/>
                  </a:lnTo>
                  <a:lnTo>
                    <a:pt x="0" y="280399"/>
                  </a:lnTo>
                  <a:lnTo>
                    <a:pt x="112774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6" name="任意多边形: 形状 3"/>
            <p:cNvSpPr/>
            <p:nvPr>
              <p:custDataLst>
                <p:tags r:id="rId10"/>
              </p:custDataLst>
            </p:nvPr>
          </p:nvSpPr>
          <p:spPr>
            <a:xfrm>
              <a:off x="3955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1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1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8" name="任意多边形: 形状 4"/>
            <p:cNvSpPr/>
            <p:nvPr>
              <p:custDataLst>
                <p:tags r:id="rId11"/>
              </p:custDataLst>
            </p:nvPr>
          </p:nvSpPr>
          <p:spPr>
            <a:xfrm>
              <a:off x="3712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0" name="任意多边形: 形状 6"/>
            <p:cNvSpPr/>
            <p:nvPr>
              <p:custDataLst>
                <p:tags r:id="rId12"/>
              </p:custDataLst>
            </p:nvPr>
          </p:nvSpPr>
          <p:spPr>
            <a:xfrm>
              <a:off x="4927" y="3924"/>
              <a:ext cx="299" cy="386"/>
            </a:xfrm>
            <a:custGeom>
              <a:avLst/>
              <a:gdLst>
                <a:gd name="connsiteX0" fmla="*/ 112774 w 217110"/>
                <a:gd name="connsiteY0" fmla="*/ 0 h 280398"/>
                <a:gd name="connsiteX1" fmla="*/ 0 w 217110"/>
                <a:gd name="connsiteY1" fmla="*/ 0 h 280398"/>
                <a:gd name="connsiteX2" fmla="*/ 104300 w 217110"/>
                <a:gd name="connsiteY2" fmla="*/ 140199 h 280398"/>
                <a:gd name="connsiteX3" fmla="*/ 0 w 217110"/>
                <a:gd name="connsiteY3" fmla="*/ 280399 h 280398"/>
                <a:gd name="connsiteX4" fmla="*/ 112774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774" y="0"/>
                  </a:moveTo>
                  <a:lnTo>
                    <a:pt x="0" y="0"/>
                  </a:lnTo>
                  <a:lnTo>
                    <a:pt x="104300" y="140199"/>
                  </a:lnTo>
                  <a:lnTo>
                    <a:pt x="0" y="280399"/>
                  </a:lnTo>
                  <a:lnTo>
                    <a:pt x="112774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1" name="任意多边形: 形状 7"/>
            <p:cNvSpPr/>
            <p:nvPr>
              <p:custDataLst>
                <p:tags r:id="rId13"/>
              </p:custDataLst>
            </p:nvPr>
          </p:nvSpPr>
          <p:spPr>
            <a:xfrm>
              <a:off x="4684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1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1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2" name="任意多边形: 形状 8"/>
            <p:cNvSpPr/>
            <p:nvPr>
              <p:custDataLst>
                <p:tags r:id="rId14"/>
              </p:custDataLst>
            </p:nvPr>
          </p:nvSpPr>
          <p:spPr>
            <a:xfrm>
              <a:off x="4441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4" name="任意多边形: 形状 10"/>
            <p:cNvSpPr/>
            <p:nvPr>
              <p:custDataLst>
                <p:tags r:id="rId15"/>
              </p:custDataLst>
            </p:nvPr>
          </p:nvSpPr>
          <p:spPr>
            <a:xfrm>
              <a:off x="5656" y="3924"/>
              <a:ext cx="299" cy="386"/>
            </a:xfrm>
            <a:custGeom>
              <a:avLst/>
              <a:gdLst>
                <a:gd name="connsiteX0" fmla="*/ 112774 w 217110"/>
                <a:gd name="connsiteY0" fmla="*/ 0 h 280398"/>
                <a:gd name="connsiteX1" fmla="*/ 0 w 217110"/>
                <a:gd name="connsiteY1" fmla="*/ 0 h 280398"/>
                <a:gd name="connsiteX2" fmla="*/ 104300 w 217110"/>
                <a:gd name="connsiteY2" fmla="*/ 140199 h 280398"/>
                <a:gd name="connsiteX3" fmla="*/ 0 w 217110"/>
                <a:gd name="connsiteY3" fmla="*/ 280399 h 280398"/>
                <a:gd name="connsiteX4" fmla="*/ 112774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774" y="0"/>
                  </a:moveTo>
                  <a:lnTo>
                    <a:pt x="0" y="0"/>
                  </a:lnTo>
                  <a:lnTo>
                    <a:pt x="104300" y="140199"/>
                  </a:lnTo>
                  <a:lnTo>
                    <a:pt x="0" y="280399"/>
                  </a:lnTo>
                  <a:lnTo>
                    <a:pt x="112774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5" name="任意多边形: 形状 11"/>
            <p:cNvSpPr/>
            <p:nvPr>
              <p:custDataLst>
                <p:tags r:id="rId16"/>
              </p:custDataLst>
            </p:nvPr>
          </p:nvSpPr>
          <p:spPr>
            <a:xfrm>
              <a:off x="5413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1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1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6" name="任意多边形: 形状 12"/>
            <p:cNvSpPr/>
            <p:nvPr>
              <p:custDataLst>
                <p:tags r:id="rId17"/>
              </p:custDataLst>
            </p:nvPr>
          </p:nvSpPr>
          <p:spPr>
            <a:xfrm>
              <a:off x="5170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</p:grpSp>
      <p:sp>
        <p:nvSpPr>
          <p:cNvPr id="7" name="汇报人">
            <a:extLst>
              <a:ext uri="{FF2B5EF4-FFF2-40B4-BE49-F238E27FC236}">
                <a16:creationId xmlns:a16="http://schemas.microsoft.com/office/drawing/2014/main" id="{520FF05D-1EE2-FA6E-21FA-F49F760A28A8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477651" y="5784276"/>
            <a:ext cx="2112708" cy="547306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刁舸航 </a:t>
            </a:r>
          </a:p>
        </p:txBody>
      </p:sp>
      <p:sp>
        <p:nvSpPr>
          <p:cNvPr id="2" name="副标题-简述">
            <a:extLst>
              <a:ext uri="{FF2B5EF4-FFF2-40B4-BE49-F238E27FC236}">
                <a16:creationId xmlns:a16="http://schemas.microsoft.com/office/drawing/2014/main" id="{3F8120B1-0F23-583A-6DBC-C53B1AE32DCB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477651" y="3588383"/>
            <a:ext cx="11287782" cy="52826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esearch on Principle of Strapdown Inertial Navigation </a:t>
            </a:r>
          </a:p>
          <a:p>
            <a:pPr algn="ctr"/>
            <a:r>
              <a:rPr lang="en-US" altLang="id-ID" sz="32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nd A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lgorithm</a:t>
            </a:r>
            <a:endParaRPr lang="en-US" altLang="id-ID" sz="32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319A047F-4846-DB33-2405-0AA68F6A8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8866" y="413271"/>
            <a:ext cx="232410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B033F1A7-FC5A-CDC7-05B1-03A58FAF5AFD}"/>
              </a:ext>
            </a:extLst>
          </p:cNvPr>
          <p:cNvSpPr txBox="1"/>
          <p:nvPr/>
        </p:nvSpPr>
        <p:spPr>
          <a:xfrm>
            <a:off x="9721978" y="5915372"/>
            <a:ext cx="1846050" cy="442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024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年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6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月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日</a:t>
            </a:r>
          </a:p>
        </p:txBody>
      </p:sp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7" grpId="0" uiExpan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文本框 14">
            <a:hlinkClick r:id="rId10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定</a:t>
            </a:r>
          </a:p>
        </p:txBody>
      </p:sp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STEPDOWN ALG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107573" y="1088035"/>
            <a:ext cx="3028990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形 21" descr="地球仪 - 亚洲 纯色填充">
            <a:hlinkClick r:id="rId12"/>
            <a:extLst>
              <a:ext uri="{FF2B5EF4-FFF2-40B4-BE49-F238E27FC236}">
                <a16:creationId xmlns:a16="http://schemas.microsoft.com/office/drawing/2014/main" id="{0E93995C-519D-8032-12DB-16CFE00CA0C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1479146" y="6128621"/>
            <a:ext cx="597493" cy="59749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0D63C66-D88C-E43A-531F-60B167483450}"/>
              </a:ext>
            </a:extLst>
          </p:cNvPr>
          <p:cNvSpPr txBox="1"/>
          <p:nvPr/>
        </p:nvSpPr>
        <p:spPr>
          <a:xfrm>
            <a:off x="251166" y="1365881"/>
            <a:ext cx="23419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计的标定：</a:t>
            </a:r>
          </a:p>
        </p:txBody>
      </p:sp>
      <p:sp>
        <p:nvSpPr>
          <p:cNvPr id="41" name="Oval 4">
            <a:extLst>
              <a:ext uri="{FF2B5EF4-FFF2-40B4-BE49-F238E27FC236}">
                <a16:creationId xmlns:a16="http://schemas.microsoft.com/office/drawing/2014/main" id="{A1107F3B-9F2F-7B97-33C5-A13AFB622B4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32189A1-2BBD-BD35-B88D-70269E14BE16}"/>
              </a:ext>
            </a:extLst>
          </p:cNvPr>
          <p:cNvSpPr txBox="1"/>
          <p:nvPr/>
        </p:nvSpPr>
        <p:spPr>
          <a:xfrm>
            <a:off x="251166" y="4417364"/>
            <a:ext cx="23419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陀螺仪的标定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50A79BD-B16F-2D23-018E-81104E58B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35177"/>
              </p:ext>
            </p:extLst>
          </p:nvPr>
        </p:nvGraphicFramePr>
        <p:xfrm>
          <a:off x="3663343" y="1745137"/>
          <a:ext cx="3798956" cy="6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87240" imgH="266400" progId="Equation.DSMT4">
                  <p:embed/>
                </p:oleObj>
              </mc:Choice>
              <mc:Fallback>
                <p:oleObj name="Equation" r:id="rId15" imgW="1587240" imgH="266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50A79BD-B16F-2D23-018E-81104E58B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3343" y="1745137"/>
                        <a:ext cx="3798956" cy="6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CDD78AEA-2026-FD7B-B670-514692A37BAE}"/>
              </a:ext>
            </a:extLst>
          </p:cNvPr>
          <p:cNvSpPr txBox="1"/>
          <p:nvPr/>
        </p:nvSpPr>
        <p:spPr>
          <a:xfrm>
            <a:off x="1102046" y="1908655"/>
            <a:ext cx="23419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计输出模型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8D44848-ACFD-BAB2-1D77-803C2C15B7C5}"/>
              </a:ext>
            </a:extLst>
          </p:cNvPr>
          <p:cNvSpPr txBox="1"/>
          <p:nvPr/>
        </p:nvSpPr>
        <p:spPr>
          <a:xfrm>
            <a:off x="2562660" y="2734587"/>
            <a:ext cx="16691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际输出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81C3DAF-8CA1-9099-F660-D8DD54293065}"/>
              </a:ext>
            </a:extLst>
          </p:cNvPr>
          <p:cNvSpPr txBox="1"/>
          <p:nvPr/>
        </p:nvSpPr>
        <p:spPr>
          <a:xfrm>
            <a:off x="4100682" y="2720358"/>
            <a:ext cx="16691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想值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E1B32EF-C8B8-8802-4349-B3008E2460F0}"/>
              </a:ext>
            </a:extLst>
          </p:cNvPr>
          <p:cNvSpPr txBox="1"/>
          <p:nvPr/>
        </p:nvSpPr>
        <p:spPr>
          <a:xfrm>
            <a:off x="8532571" y="1336726"/>
            <a:ext cx="87312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偏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E8D786AD-1FF6-94E6-2E90-6E43CC234F21}"/>
              </a:ext>
            </a:extLst>
          </p:cNvPr>
          <p:cNvSpPr txBox="1"/>
          <p:nvPr/>
        </p:nvSpPr>
        <p:spPr>
          <a:xfrm>
            <a:off x="8532572" y="1797457"/>
            <a:ext cx="16691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例因子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A4E531B-D89F-D4FC-7175-D2D2658AB2E8}"/>
              </a:ext>
            </a:extLst>
          </p:cNvPr>
          <p:cNvSpPr txBox="1"/>
          <p:nvPr/>
        </p:nvSpPr>
        <p:spPr>
          <a:xfrm>
            <a:off x="8532571" y="2232788"/>
            <a:ext cx="16691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轴耦合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6E528F20-C7F9-2AFC-479E-5CB84C4FFDB8}"/>
              </a:ext>
            </a:extLst>
          </p:cNvPr>
          <p:cNvSpPr txBox="1"/>
          <p:nvPr/>
        </p:nvSpPr>
        <p:spPr>
          <a:xfrm>
            <a:off x="8532571" y="2658384"/>
            <a:ext cx="16691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噪声</a:t>
            </a: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B1F8FAFE-EF64-E8A2-86E5-AE2E800AF24A}"/>
              </a:ext>
            </a:extLst>
          </p:cNvPr>
          <p:cNvCxnSpPr>
            <a:cxnSpLocks/>
            <a:stCxn id="27" idx="0"/>
          </p:cNvCxnSpPr>
          <p:nvPr/>
        </p:nvCxnSpPr>
        <p:spPr>
          <a:xfrm flipV="1">
            <a:off x="3397226" y="2308765"/>
            <a:ext cx="359773" cy="4258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DD42F2ED-16C5-9618-CA32-8407A48DBDE4}"/>
              </a:ext>
            </a:extLst>
          </p:cNvPr>
          <p:cNvCxnSpPr>
            <a:cxnSpLocks/>
            <a:stCxn id="28" idx="0"/>
          </p:cNvCxnSpPr>
          <p:nvPr/>
        </p:nvCxnSpPr>
        <p:spPr>
          <a:xfrm flipH="1" flipV="1">
            <a:off x="4432892" y="2308765"/>
            <a:ext cx="502356" cy="41159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DE0964A5-9DE8-47B5-7449-45C2A28B3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861245"/>
              </p:ext>
            </p:extLst>
          </p:nvPr>
        </p:nvGraphicFramePr>
        <p:xfrm>
          <a:off x="8120426" y="1294543"/>
          <a:ext cx="390762" cy="5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240989" progId="Equation.DSMT4">
                  <p:embed/>
                </p:oleObj>
              </mc:Choice>
              <mc:Fallback>
                <p:oleObj name="Equation" r:id="rId17" imgW="177480" imgH="240989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DE0964A5-9DE8-47B5-7449-45C2A28B3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20426" y="1294543"/>
                        <a:ext cx="390762" cy="53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35E40B7D-3D05-9A35-5468-937A136E6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55101"/>
              </p:ext>
            </p:extLst>
          </p:nvPr>
        </p:nvGraphicFramePr>
        <p:xfrm>
          <a:off x="8116694" y="1772057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77325" progId="Equation.DSMT4">
                  <p:embed/>
                </p:oleObj>
              </mc:Choice>
              <mc:Fallback>
                <p:oleObj name="Equation" r:id="rId19" imgW="126720" imgH="177325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35E40B7D-3D05-9A35-5468-937A136E6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16694" y="1772057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703D6A25-CA32-5A81-DB85-8830AD2F1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25264"/>
              </p:ext>
            </p:extLst>
          </p:nvPr>
        </p:nvGraphicFramePr>
        <p:xfrm>
          <a:off x="8102358" y="2232749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177325" progId="Equation.DSMT4">
                  <p:embed/>
                </p:oleObj>
              </mc:Choice>
              <mc:Fallback>
                <p:oleObj name="Equation" r:id="rId21" imgW="164880" imgH="177325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703D6A25-CA32-5A81-DB85-8830AD2F1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02358" y="2232749"/>
                        <a:ext cx="3714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7D8A2866-0709-D023-1D24-64853208E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60806"/>
              </p:ext>
            </p:extLst>
          </p:nvPr>
        </p:nvGraphicFramePr>
        <p:xfrm>
          <a:off x="8055575" y="2604632"/>
          <a:ext cx="412750" cy="52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40989" progId="Equation.DSMT4">
                  <p:embed/>
                </p:oleObj>
              </mc:Choice>
              <mc:Fallback>
                <p:oleObj name="Equation" r:id="rId23" imgW="190440" imgH="240989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7D8A2866-0709-D023-1D24-64853208E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55575" y="2604632"/>
                        <a:ext cx="412750" cy="52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文本框 70">
            <a:extLst>
              <a:ext uri="{FF2B5EF4-FFF2-40B4-BE49-F238E27FC236}">
                <a16:creationId xmlns:a16="http://schemas.microsoft.com/office/drawing/2014/main" id="{17F2EF81-D85A-F04F-6B98-C6D282739143}"/>
              </a:ext>
            </a:extLst>
          </p:cNvPr>
          <p:cNvSpPr txBox="1"/>
          <p:nvPr/>
        </p:nvSpPr>
        <p:spPr>
          <a:xfrm>
            <a:off x="1102046" y="3159402"/>
            <a:ext cx="39271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标定参考值：地球重力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0EB3F442-7B3C-302A-1D91-A799A683090E}"/>
              </a:ext>
            </a:extLst>
          </p:cNvPr>
          <p:cNvSpPr txBox="1"/>
          <p:nvPr/>
        </p:nvSpPr>
        <p:spPr>
          <a:xfrm>
            <a:off x="1102046" y="3596395"/>
            <a:ext cx="21237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标定方法：</a:t>
            </a: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0DD3BFE2-1ED8-C7F5-BA86-66B7B547E8DD}"/>
              </a:ext>
            </a:extLst>
          </p:cNvPr>
          <p:cNvSpPr txBox="1"/>
          <p:nvPr/>
        </p:nvSpPr>
        <p:spPr>
          <a:xfrm>
            <a:off x="3065623" y="3568054"/>
            <a:ext cx="790717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次让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YZ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轴加速度计敏感轴分别竖直向上和竖直向下静置一段时间，采集六次加速度计的原始输出，取均值，利用标定方程计算参数。</a:t>
            </a:r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0BE54C96-D9C8-0A6A-1CDE-2A136DEAE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12295"/>
              </p:ext>
            </p:extLst>
          </p:nvPr>
        </p:nvGraphicFramePr>
        <p:xfrm>
          <a:off x="3587750" y="4933950"/>
          <a:ext cx="3951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50960" imgH="228600" progId="Equation.DSMT4">
                  <p:embed/>
                </p:oleObj>
              </mc:Choice>
              <mc:Fallback>
                <p:oleObj name="Equation" r:id="rId25" imgW="1650960" imgH="22860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0BE54C96-D9C8-0A6A-1CDE-2A136DEAE8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87750" y="4933950"/>
                        <a:ext cx="395128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>
            <a:extLst>
              <a:ext uri="{FF2B5EF4-FFF2-40B4-BE49-F238E27FC236}">
                <a16:creationId xmlns:a16="http://schemas.microsoft.com/office/drawing/2014/main" id="{CF21608A-09BC-FA50-FCD5-14B90B49AD09}"/>
              </a:ext>
            </a:extLst>
          </p:cNvPr>
          <p:cNvSpPr txBox="1"/>
          <p:nvPr/>
        </p:nvSpPr>
        <p:spPr>
          <a:xfrm>
            <a:off x="1102046" y="5052144"/>
            <a:ext cx="23419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陀螺仪输出模型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C2321D87-CA20-8608-97CD-B23CF0E1345B}"/>
              </a:ext>
            </a:extLst>
          </p:cNvPr>
          <p:cNvSpPr txBox="1"/>
          <p:nvPr/>
        </p:nvSpPr>
        <p:spPr>
          <a:xfrm>
            <a:off x="8532571" y="4346524"/>
            <a:ext cx="87312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偏</a:t>
            </a: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1DD97B4A-88E1-D1FD-0B73-A3F8C31B1490}"/>
              </a:ext>
            </a:extLst>
          </p:cNvPr>
          <p:cNvSpPr txBox="1"/>
          <p:nvPr/>
        </p:nvSpPr>
        <p:spPr>
          <a:xfrm>
            <a:off x="8532572" y="4769155"/>
            <a:ext cx="16691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例因子</a:t>
            </a: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3CEEEE17-96B4-F0DE-1B4E-099A2A224911}"/>
              </a:ext>
            </a:extLst>
          </p:cNvPr>
          <p:cNvSpPr txBox="1"/>
          <p:nvPr/>
        </p:nvSpPr>
        <p:spPr>
          <a:xfrm>
            <a:off x="8532571" y="5179086"/>
            <a:ext cx="16691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轴耦合</a:t>
            </a: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B208D550-7A2E-E243-27E6-665273266B41}"/>
              </a:ext>
            </a:extLst>
          </p:cNvPr>
          <p:cNvSpPr txBox="1"/>
          <p:nvPr/>
        </p:nvSpPr>
        <p:spPr>
          <a:xfrm>
            <a:off x="8532571" y="5591982"/>
            <a:ext cx="16691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噪声</a:t>
            </a:r>
          </a:p>
        </p:txBody>
      </p:sp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DC7DBCF9-A33C-F719-16D5-AE7B13158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24618"/>
              </p:ext>
            </p:extLst>
          </p:nvPr>
        </p:nvGraphicFramePr>
        <p:xfrm>
          <a:off x="8120063" y="4318000"/>
          <a:ext cx="390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DC7DBCF9-A33C-F719-16D5-AE7B13158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20063" y="4318000"/>
                        <a:ext cx="3905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1446C505-064F-0F1E-F346-07F80FFF1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24525"/>
              </p:ext>
            </p:extLst>
          </p:nvPr>
        </p:nvGraphicFramePr>
        <p:xfrm>
          <a:off x="8116694" y="4743755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77325" progId="Equation.DSMT4">
                  <p:embed/>
                </p:oleObj>
              </mc:Choice>
              <mc:Fallback>
                <p:oleObj name="Equation" r:id="rId29" imgW="126720" imgH="177325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1446C505-064F-0F1E-F346-07F80FFF1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16694" y="4743755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27E0622D-B263-0EEF-31BE-9A024E687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14088"/>
              </p:ext>
            </p:extLst>
          </p:nvPr>
        </p:nvGraphicFramePr>
        <p:xfrm>
          <a:off x="8102358" y="5179047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177325" progId="Equation.DSMT4">
                  <p:embed/>
                </p:oleObj>
              </mc:Choice>
              <mc:Fallback>
                <p:oleObj name="Equation" r:id="rId30" imgW="164880" imgH="177325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27E0622D-B263-0EEF-31BE-9A024E687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02358" y="5179047"/>
                        <a:ext cx="3714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60033324-C163-802A-0C1C-9FB4B99CF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41482"/>
              </p:ext>
            </p:extLst>
          </p:nvPr>
        </p:nvGraphicFramePr>
        <p:xfrm>
          <a:off x="8069263" y="5553075"/>
          <a:ext cx="3841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60033324-C163-802A-0C1C-9FB4B99CF6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069263" y="5553075"/>
                        <a:ext cx="3841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文本框 84">
            <a:extLst>
              <a:ext uri="{FF2B5EF4-FFF2-40B4-BE49-F238E27FC236}">
                <a16:creationId xmlns:a16="http://schemas.microsoft.com/office/drawing/2014/main" id="{4D7AD803-B7BA-DF79-48F7-1422D4322BCE}"/>
              </a:ext>
            </a:extLst>
          </p:cNvPr>
          <p:cNvSpPr txBox="1"/>
          <p:nvPr/>
        </p:nvSpPr>
        <p:spPr>
          <a:xfrm>
            <a:off x="1102046" y="5560938"/>
            <a:ext cx="39271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陀螺仪标定参考值：转台</a:t>
            </a: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9B1F6ABD-9971-A1EE-6334-41E7266EDBF8}"/>
              </a:ext>
            </a:extLst>
          </p:cNvPr>
          <p:cNvSpPr txBox="1"/>
          <p:nvPr/>
        </p:nvSpPr>
        <p:spPr>
          <a:xfrm>
            <a:off x="1102046" y="6023331"/>
            <a:ext cx="21237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陀螺仪标定方法：</a:t>
            </a: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7CBBFC22-DB59-0483-DF69-1C63ADA4EF2E}"/>
              </a:ext>
            </a:extLst>
          </p:cNvPr>
          <p:cNvSpPr txBox="1"/>
          <p:nvPr/>
        </p:nvSpPr>
        <p:spPr>
          <a:xfrm>
            <a:off x="3065623" y="5994990"/>
            <a:ext cx="790717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次绕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YZ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轴旋转一定角度，采集陀螺仪计的原始输出，重复几次取均值，利用标定方程计算参数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93979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图片 37">
            <a:extLst>
              <a:ext uri="{FF2B5EF4-FFF2-40B4-BE49-F238E27FC236}">
                <a16:creationId xmlns:a16="http://schemas.microsoft.com/office/drawing/2014/main" id="{E80A23C0-22DE-1B1F-E38E-A6E56E9270B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6200000">
            <a:off x="5298627" y="325802"/>
            <a:ext cx="5402852" cy="7070314"/>
          </a:xfrm>
          <a:prstGeom prst="rect">
            <a:avLst/>
          </a:prstGeom>
        </p:spPr>
      </p:pic>
      <p:sp>
        <p:nvSpPr>
          <p:cNvPr id="16" name="!!文本框 14">
            <a:hlinkClick r:id="rId11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姿态表示方法</a:t>
            </a:r>
          </a:p>
        </p:txBody>
      </p:sp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STEPDOWN ALG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107573" y="1088035"/>
            <a:ext cx="3028990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0D63C66-D88C-E43A-531F-60B167483450}"/>
              </a:ext>
            </a:extLst>
          </p:cNvPr>
          <p:cNvSpPr txBox="1"/>
          <p:nvPr/>
        </p:nvSpPr>
        <p:spPr>
          <a:xfrm>
            <a:off x="225766" y="3766181"/>
            <a:ext cx="23419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欧拉角：</a:t>
            </a:r>
          </a:p>
        </p:txBody>
      </p:sp>
      <p:sp>
        <p:nvSpPr>
          <p:cNvPr id="41" name="Oval 4">
            <a:extLst>
              <a:ext uri="{FF2B5EF4-FFF2-40B4-BE49-F238E27FC236}">
                <a16:creationId xmlns:a16="http://schemas.microsoft.com/office/drawing/2014/main" id="{A1107F3B-9F2F-7B97-33C5-A13AFB622B4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E375B40-9959-E36B-AA6B-E634D17F03A0}"/>
              </a:ext>
            </a:extLst>
          </p:cNvPr>
          <p:cNvSpPr txBox="1"/>
          <p:nvPr/>
        </p:nvSpPr>
        <p:spPr>
          <a:xfrm>
            <a:off x="225766" y="4324290"/>
            <a:ext cx="23419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向余弦矩阵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935FA96-2C80-5E5A-34AD-DBEE1BE7C759}"/>
              </a:ext>
            </a:extLst>
          </p:cNvPr>
          <p:cNvSpPr txBox="1"/>
          <p:nvPr/>
        </p:nvSpPr>
        <p:spPr>
          <a:xfrm>
            <a:off x="225766" y="4913756"/>
            <a:ext cx="23419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元数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0F1AF53-5F99-6451-455E-6556C605FCE2}"/>
              </a:ext>
            </a:extLst>
          </p:cNvPr>
          <p:cNvSpPr txBox="1"/>
          <p:nvPr/>
        </p:nvSpPr>
        <p:spPr>
          <a:xfrm>
            <a:off x="225765" y="5522119"/>
            <a:ext cx="23419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旋转矢量：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A0175DF-C16B-B8DE-5375-BB614DC6CDF5}"/>
              </a:ext>
            </a:extLst>
          </p:cNvPr>
          <p:cNvSpPr txBox="1"/>
          <p:nvPr/>
        </p:nvSpPr>
        <p:spPr>
          <a:xfrm>
            <a:off x="323595" y="1585636"/>
            <a:ext cx="3931221" cy="1422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姿态表示：坐标系间的转动关系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四种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姿态表示方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质上就是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坐标系间的变化方法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9255EEF-61BA-B339-F6B9-199297FBF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68721"/>
              </p:ext>
            </p:extLst>
          </p:nvPr>
        </p:nvGraphicFramePr>
        <p:xfrm>
          <a:off x="2524850" y="3800515"/>
          <a:ext cx="334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DE0964A5-9DE8-47B5-7449-45C2A28B3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4850" y="3800515"/>
                        <a:ext cx="3349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86015D3-6692-0D2A-5BD9-BD6C5890D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03624"/>
              </p:ext>
            </p:extLst>
          </p:nvPr>
        </p:nvGraphicFramePr>
        <p:xfrm>
          <a:off x="3019093" y="3742775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35E40B7D-3D05-9A35-5468-937A136E6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9093" y="3742775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162A3EDE-A99D-4205-28DC-D17591933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80445"/>
              </p:ext>
            </p:extLst>
          </p:nvPr>
        </p:nvGraphicFramePr>
        <p:xfrm>
          <a:off x="3546673" y="3742775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203040" progId="Equation.DSMT4">
                  <p:embed/>
                </p:oleObj>
              </mc:Choice>
              <mc:Fallback>
                <p:oleObj name="Equation" r:id="rId17" imgW="126720" imgH="20304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703D6A25-CA32-5A81-DB85-8830AD2F1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46673" y="3742775"/>
                        <a:ext cx="2857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DDED22FF-1FDF-F731-D20E-98BD97799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79165"/>
              </p:ext>
            </p:extLst>
          </p:nvPr>
        </p:nvGraphicFramePr>
        <p:xfrm>
          <a:off x="2454999" y="4255003"/>
          <a:ext cx="4746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241200" progId="Equation.DSMT4">
                  <p:embed/>
                </p:oleObj>
              </mc:Choice>
              <mc:Fallback>
                <p:oleObj name="Equation" r:id="rId19" imgW="215640" imgH="2412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DE0964A5-9DE8-47B5-7449-45C2A28B3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54999" y="4255003"/>
                        <a:ext cx="47466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171C18B3-AEA2-1F89-C467-C0BCB8DF3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96567"/>
              </p:ext>
            </p:extLst>
          </p:nvPr>
        </p:nvGraphicFramePr>
        <p:xfrm>
          <a:off x="2506663" y="4838700"/>
          <a:ext cx="419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241200" progId="Equation.DSMT4">
                  <p:embed/>
                </p:oleObj>
              </mc:Choice>
              <mc:Fallback>
                <p:oleObj name="Equation" r:id="rId21" imgW="190440" imgH="241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DDED22FF-1FDF-F731-D20E-98BD97799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06663" y="4838700"/>
                        <a:ext cx="4191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2B541938-743E-BBF1-D802-B7555529E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1271"/>
              </p:ext>
            </p:extLst>
          </p:nvPr>
        </p:nvGraphicFramePr>
        <p:xfrm>
          <a:off x="2479675" y="5445125"/>
          <a:ext cx="4746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241200" progId="Equation.DSMT4">
                  <p:embed/>
                </p:oleObj>
              </mc:Choice>
              <mc:Fallback>
                <p:oleObj name="Equation" r:id="rId23" imgW="215640" imgH="2412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171C18B3-AEA2-1F89-C467-C0BCB8DF3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79675" y="5445125"/>
                        <a:ext cx="47466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286391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EAFFBAA-C3A3-849B-1401-1B81C10EFD3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6200000">
            <a:off x="5466470" y="195505"/>
            <a:ext cx="5402852" cy="7482115"/>
          </a:xfrm>
          <a:prstGeom prst="rect">
            <a:avLst/>
          </a:prstGeom>
        </p:spPr>
      </p:pic>
      <p:sp>
        <p:nvSpPr>
          <p:cNvPr id="16" name="!!文本框 14">
            <a:hlinkClick r:id="rId11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姿态更新算法</a:t>
            </a:r>
          </a:p>
        </p:txBody>
      </p:sp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STEPDOWN ALG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107573" y="1088035"/>
            <a:ext cx="3028990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Oval 4">
            <a:extLst>
              <a:ext uri="{FF2B5EF4-FFF2-40B4-BE49-F238E27FC236}">
                <a16:creationId xmlns:a16="http://schemas.microsoft.com/office/drawing/2014/main" id="{A1107F3B-9F2F-7B97-33C5-A13AFB622B4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935FA96-2C80-5E5A-34AD-DBEE1BE7C759}"/>
              </a:ext>
            </a:extLst>
          </p:cNvPr>
          <p:cNvSpPr txBox="1"/>
          <p:nvPr/>
        </p:nvSpPr>
        <p:spPr>
          <a:xfrm>
            <a:off x="160515" y="2701630"/>
            <a:ext cx="323260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四元数进行姿态更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坐标系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A0175DF-C16B-B8DE-5375-BB614DC6CDF5}"/>
              </a:ext>
            </a:extLst>
          </p:cNvPr>
          <p:cNvSpPr txBox="1"/>
          <p:nvPr/>
        </p:nvSpPr>
        <p:spPr>
          <a:xfrm>
            <a:off x="191305" y="1357036"/>
            <a:ext cx="4088598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姿态更新：利用上一时刻的姿态与陀螺仪输出推算当前时刻姿态。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171C18B3-AEA2-1F89-C467-C0BCB8DF3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49351"/>
              </p:ext>
            </p:extLst>
          </p:nvPr>
        </p:nvGraphicFramePr>
        <p:xfrm>
          <a:off x="79894" y="3480560"/>
          <a:ext cx="4292081" cy="63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14320" imgH="253800" progId="Equation.DSMT4">
                  <p:embed/>
                </p:oleObj>
              </mc:Choice>
              <mc:Fallback>
                <p:oleObj name="Equation" r:id="rId13" imgW="1714320" imgH="2538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171C18B3-AEA2-1F89-C467-C0BCB8DF3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894" y="3480560"/>
                        <a:ext cx="4292081" cy="635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AADE62D8-F327-5103-A9F0-6246E44F5ABC}"/>
              </a:ext>
            </a:extLst>
          </p:cNvPr>
          <p:cNvSpPr txBox="1"/>
          <p:nvPr/>
        </p:nvSpPr>
        <p:spPr>
          <a:xfrm>
            <a:off x="1004046" y="4309097"/>
            <a:ext cx="323260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球自转（对于车载低动态来说，变化很小，可以间隔很长时间更新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3AABE47-79AD-F48A-0EFA-FCFEDC0C26C6}"/>
              </a:ext>
            </a:extLst>
          </p:cNvPr>
          <p:cNvSpPr txBox="1"/>
          <p:nvPr/>
        </p:nvSpPr>
        <p:spPr>
          <a:xfrm>
            <a:off x="1026949" y="5454076"/>
            <a:ext cx="247216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一时刻的姿态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9F11DE8-E218-1D28-5462-E88899D2BA3C}"/>
              </a:ext>
            </a:extLst>
          </p:cNvPr>
          <p:cNvSpPr txBox="1"/>
          <p:nvPr/>
        </p:nvSpPr>
        <p:spPr>
          <a:xfrm>
            <a:off x="1021562" y="6019944"/>
            <a:ext cx="323260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前时刻相对于前一时刻姿态变化量（即陀螺仪输出量）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24BDC60-7F49-F93D-88C4-737C22CAD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87273"/>
              </p:ext>
            </p:extLst>
          </p:nvPr>
        </p:nvGraphicFramePr>
        <p:xfrm>
          <a:off x="172699" y="4368566"/>
          <a:ext cx="8985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253800" progId="Equation.DSMT4">
                  <p:embed/>
                </p:oleObj>
              </mc:Choice>
              <mc:Fallback>
                <p:oleObj name="Equation" r:id="rId15" imgW="368280" imgH="2538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171C18B3-AEA2-1F89-C467-C0BCB8DF3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2699" y="4368566"/>
                        <a:ext cx="8985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9643CB2-04E3-B72B-BD32-EDEDC0836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724869"/>
              </p:ext>
            </p:extLst>
          </p:nvPr>
        </p:nvGraphicFramePr>
        <p:xfrm>
          <a:off x="157617" y="5381625"/>
          <a:ext cx="9286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253800" progId="Equation.DSMT4">
                  <p:embed/>
                </p:oleObj>
              </mc:Choice>
              <mc:Fallback>
                <p:oleObj name="Equation" r:id="rId17" imgW="380880" imgH="2538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171C18B3-AEA2-1F89-C467-C0BCB8DF3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617" y="5381625"/>
                        <a:ext cx="928688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ED879A4-3CD3-A503-280A-2644A9DE7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840881"/>
              </p:ext>
            </p:extLst>
          </p:nvPr>
        </p:nvGraphicFramePr>
        <p:xfrm>
          <a:off x="191304" y="6009622"/>
          <a:ext cx="9286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253800" progId="Equation.DSMT4">
                  <p:embed/>
                </p:oleObj>
              </mc:Choice>
              <mc:Fallback>
                <p:oleObj name="Equation" r:id="rId19" imgW="38088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9643CB2-04E3-B72B-BD32-EDEDC08363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304" y="6009622"/>
                        <a:ext cx="92868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679791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文本框 14">
            <a:hlinkClick r:id="rId10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度更新算法</a:t>
            </a:r>
          </a:p>
        </p:txBody>
      </p:sp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STEPDOWN ALG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107573" y="1088035"/>
            <a:ext cx="3028990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Oval 4">
            <a:extLst>
              <a:ext uri="{FF2B5EF4-FFF2-40B4-BE49-F238E27FC236}">
                <a16:creationId xmlns:a16="http://schemas.microsoft.com/office/drawing/2014/main" id="{A1107F3B-9F2F-7B97-33C5-A13AFB622B4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A0175DF-C16B-B8DE-5375-BB614DC6CDF5}"/>
              </a:ext>
            </a:extLst>
          </p:cNvPr>
          <p:cNvSpPr txBox="1"/>
          <p:nvPr/>
        </p:nvSpPr>
        <p:spPr>
          <a:xfrm>
            <a:off x="191305" y="1357036"/>
            <a:ext cx="4088598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度更新：利用上一时刻的速度与姿态输出推算当前时刻速度。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171C18B3-AEA2-1F89-C467-C0BCB8DF3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777007"/>
              </p:ext>
            </p:extLst>
          </p:nvPr>
        </p:nvGraphicFramePr>
        <p:xfrm>
          <a:off x="174625" y="3479800"/>
          <a:ext cx="41005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253800" progId="Equation.DSMT4">
                  <p:embed/>
                </p:oleObj>
              </mc:Choice>
              <mc:Fallback>
                <p:oleObj name="Equation" r:id="rId12" imgW="1638000" imgH="2538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171C18B3-AEA2-1F89-C467-C0BCB8DF3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4625" y="3479800"/>
                        <a:ext cx="4100513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AADE62D8-F327-5103-A9F0-6246E44F5ABC}"/>
              </a:ext>
            </a:extLst>
          </p:cNvPr>
          <p:cNvSpPr txBox="1"/>
          <p:nvPr/>
        </p:nvSpPr>
        <p:spPr>
          <a:xfrm>
            <a:off x="1360553" y="4921544"/>
            <a:ext cx="323260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力积分速度增量，由加速度计速度增量推算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3AABE47-79AD-F48A-0EFA-FCFEDC0C26C6}"/>
              </a:ext>
            </a:extLst>
          </p:cNvPr>
          <p:cNvSpPr txBox="1"/>
          <p:nvPr/>
        </p:nvSpPr>
        <p:spPr>
          <a:xfrm>
            <a:off x="1360553" y="4401294"/>
            <a:ext cx="247216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一时刻的速度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9F11DE8-E218-1D28-5462-E88899D2BA3C}"/>
              </a:ext>
            </a:extLst>
          </p:cNvPr>
          <p:cNvSpPr txBox="1"/>
          <p:nvPr/>
        </p:nvSpPr>
        <p:spPr>
          <a:xfrm>
            <a:off x="1333369" y="5668459"/>
            <a:ext cx="323260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害加速度速度增量，由地球重力和科氏加速度推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15ECF5A-B3A7-E1FD-8484-C420674D1DE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6200000">
            <a:off x="5458919" y="226359"/>
            <a:ext cx="5417954" cy="7371462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E6490B4-CDAA-E17F-F84B-1E7032DBB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58504"/>
              </p:ext>
            </p:extLst>
          </p:nvPr>
        </p:nvGraphicFramePr>
        <p:xfrm>
          <a:off x="310829" y="4319039"/>
          <a:ext cx="6048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53800" progId="Equation.DSMT4">
                  <p:embed/>
                </p:oleObj>
              </mc:Choice>
              <mc:Fallback>
                <p:oleObj name="Equation" r:id="rId15" imgW="241200" imgH="2538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171C18B3-AEA2-1F89-C467-C0BCB8DF3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0829" y="4319039"/>
                        <a:ext cx="604837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A18EA1A-345E-3618-E49C-54036A429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44351"/>
              </p:ext>
            </p:extLst>
          </p:nvPr>
        </p:nvGraphicFramePr>
        <p:xfrm>
          <a:off x="57215" y="4955627"/>
          <a:ext cx="920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E6490B4-CDAA-E17F-F84B-1E7032DBB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15" y="4955627"/>
                        <a:ext cx="92075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2306ABF-C729-2697-5576-D0831E70E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74484"/>
              </p:ext>
            </p:extLst>
          </p:nvPr>
        </p:nvGraphicFramePr>
        <p:xfrm>
          <a:off x="57215" y="5626178"/>
          <a:ext cx="13033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253800" progId="Equation.DSMT4">
                  <p:embed/>
                </p:oleObj>
              </mc:Choice>
              <mc:Fallback>
                <p:oleObj name="Equation" r:id="rId19" imgW="520560" imgH="253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A18EA1A-345E-3618-E49C-54036A429B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215" y="5626178"/>
                        <a:ext cx="1303338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0812807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文本框 14"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S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械编排</a:t>
            </a:r>
          </a:p>
        </p:txBody>
      </p:sp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Oval 4">
            <a:extLst>
              <a:ext uri="{FF2B5EF4-FFF2-40B4-BE49-F238E27FC236}">
                <a16:creationId xmlns:a16="http://schemas.microsoft.com/office/drawing/2014/main" id="{A1107F3B-9F2F-7B97-33C5-A13AFB622B4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B2B6094-3C42-FE81-5D50-F880E746896C}"/>
              </a:ext>
            </a:extLst>
          </p:cNvPr>
          <p:cNvGrpSpPr/>
          <p:nvPr/>
        </p:nvGrpSpPr>
        <p:grpSpPr>
          <a:xfrm>
            <a:off x="494350" y="1627235"/>
            <a:ext cx="10058400" cy="4404059"/>
            <a:chOff x="1066800" y="129841"/>
            <a:chExt cx="10058400" cy="4404059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010445A-7B25-B2A5-B14A-B2CF4D866A8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066800" y="2324100"/>
              <a:ext cx="10058400" cy="2209800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CAE2DBE6-9C6E-6583-32B7-B26C13802C5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066800" y="129841"/>
              <a:ext cx="10058400" cy="2209800"/>
            </a:xfrm>
            <a:prstGeom prst="rect">
              <a:avLst/>
            </a:prstGeom>
          </p:spPr>
        </p:pic>
      </p:grpSp>
      <p:sp>
        <p:nvSpPr>
          <p:cNvPr id="15" name="!!文本框 14">
            <a:extLst>
              <a:ext uri="{FF2B5EF4-FFF2-40B4-BE49-F238E27FC236}">
                <a16:creationId xmlns:a16="http://schemas.microsoft.com/office/drawing/2014/main" id="{07336974-6029-31A5-33EB-A1B26B4ED1B6}"/>
              </a:ext>
            </a:extLst>
          </p:cNvPr>
          <p:cNvSpPr txBox="1"/>
          <p:nvPr/>
        </p:nvSpPr>
        <p:spPr>
          <a:xfrm>
            <a:off x="10316906" y="2732135"/>
            <a:ext cx="15991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线</a:t>
            </a:r>
          </a:p>
        </p:txBody>
      </p:sp>
      <p:sp>
        <p:nvSpPr>
          <p:cNvPr id="19" name="!!文本框 14">
            <a:extLst>
              <a:ext uri="{FF2B5EF4-FFF2-40B4-BE49-F238E27FC236}">
                <a16:creationId xmlns:a16="http://schemas.microsoft.com/office/drawing/2014/main" id="{4FA0CB0D-1EA4-4913-D0E5-B4E79BFC219A}"/>
              </a:ext>
            </a:extLst>
          </p:cNvPr>
          <p:cNvSpPr txBox="1"/>
          <p:nvPr/>
        </p:nvSpPr>
        <p:spPr>
          <a:xfrm>
            <a:off x="10316906" y="3576836"/>
            <a:ext cx="15991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辅线</a:t>
            </a: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A8F468AD-9D1F-FB80-FEA4-CB5549871F59}"/>
              </a:ext>
            </a:extLst>
          </p:cNvPr>
          <p:cNvCxnSpPr>
            <a:cxnSpLocks/>
          </p:cNvCxnSpPr>
          <p:nvPr/>
        </p:nvCxnSpPr>
        <p:spPr>
          <a:xfrm>
            <a:off x="0" y="3403600"/>
            <a:ext cx="12192000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!!文本框 14">
            <a:extLst>
              <a:ext uri="{FF2B5EF4-FFF2-40B4-BE49-F238E27FC236}">
                <a16:creationId xmlns:a16="http://schemas.microsoft.com/office/drawing/2014/main" id="{B897240E-3055-9D88-43B4-994C9D247591}"/>
              </a:ext>
            </a:extLst>
          </p:cNvPr>
          <p:cNvSpPr txBox="1"/>
          <p:nvPr/>
        </p:nvSpPr>
        <p:spPr>
          <a:xfrm>
            <a:off x="10316906" y="1594143"/>
            <a:ext cx="159913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</a:p>
        </p:txBody>
      </p:sp>
      <p:sp>
        <p:nvSpPr>
          <p:cNvPr id="32" name="!!文本框 14">
            <a:extLst>
              <a:ext uri="{FF2B5EF4-FFF2-40B4-BE49-F238E27FC236}">
                <a16:creationId xmlns:a16="http://schemas.microsoft.com/office/drawing/2014/main" id="{D846299A-F474-72DA-4675-04E582D9B6F5}"/>
              </a:ext>
            </a:extLst>
          </p:cNvPr>
          <p:cNvSpPr txBox="1"/>
          <p:nvPr/>
        </p:nvSpPr>
        <p:spPr>
          <a:xfrm>
            <a:off x="10316906" y="4294822"/>
            <a:ext cx="159913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速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增量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姿态</a:t>
            </a:r>
          </a:p>
        </p:txBody>
      </p:sp>
      <p:sp>
        <p:nvSpPr>
          <p:cNvPr id="33" name="!!文本框 14">
            <a:extLst>
              <a:ext uri="{FF2B5EF4-FFF2-40B4-BE49-F238E27FC236}">
                <a16:creationId xmlns:a16="http://schemas.microsoft.com/office/drawing/2014/main" id="{C3B6FB26-5A69-6BF0-D5C1-E2783BD45349}"/>
              </a:ext>
            </a:extLst>
          </p:cNvPr>
          <p:cNvSpPr txBox="1"/>
          <p:nvPr/>
        </p:nvSpPr>
        <p:spPr>
          <a:xfrm>
            <a:off x="1879600" y="2508725"/>
            <a:ext cx="14185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加速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!!文本框 14">
            <a:extLst>
              <a:ext uri="{FF2B5EF4-FFF2-40B4-BE49-F238E27FC236}">
                <a16:creationId xmlns:a16="http://schemas.microsoft.com/office/drawing/2014/main" id="{08CE8B1C-1535-8162-0027-7C7F542E4539}"/>
              </a:ext>
            </a:extLst>
          </p:cNvPr>
          <p:cNvSpPr txBox="1"/>
          <p:nvPr/>
        </p:nvSpPr>
        <p:spPr>
          <a:xfrm>
            <a:off x="3771900" y="2026749"/>
            <a:ext cx="14185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加速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!!文本框 14">
            <a:extLst>
              <a:ext uri="{FF2B5EF4-FFF2-40B4-BE49-F238E27FC236}">
                <a16:creationId xmlns:a16="http://schemas.microsoft.com/office/drawing/2014/main" id="{80BED389-797D-DF45-011A-05BF1307072F}"/>
              </a:ext>
            </a:extLst>
          </p:cNvPr>
          <p:cNvSpPr txBox="1"/>
          <p:nvPr/>
        </p:nvSpPr>
        <p:spPr>
          <a:xfrm>
            <a:off x="5866414" y="2205350"/>
            <a:ext cx="14185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速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!!文本框 14">
            <a:extLst>
              <a:ext uri="{FF2B5EF4-FFF2-40B4-BE49-F238E27FC236}">
                <a16:creationId xmlns:a16="http://schemas.microsoft.com/office/drawing/2014/main" id="{933F6420-3E71-D1CF-CFAD-19395C09F2B6}"/>
              </a:ext>
            </a:extLst>
          </p:cNvPr>
          <p:cNvSpPr txBox="1"/>
          <p:nvPr/>
        </p:nvSpPr>
        <p:spPr>
          <a:xfrm>
            <a:off x="8424606" y="2200900"/>
            <a:ext cx="141852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位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!!文本框 14">
            <a:extLst>
              <a:ext uri="{FF2B5EF4-FFF2-40B4-BE49-F238E27FC236}">
                <a16:creationId xmlns:a16="http://schemas.microsoft.com/office/drawing/2014/main" id="{A606F7D1-4705-FF25-90B9-C9D4B6CC78A5}"/>
              </a:ext>
            </a:extLst>
          </p:cNvPr>
          <p:cNvSpPr txBox="1"/>
          <p:nvPr/>
        </p:nvSpPr>
        <p:spPr>
          <a:xfrm>
            <a:off x="4371975" y="4514873"/>
            <a:ext cx="28162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球自转与科氏加速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!!文本框 14">
            <a:extLst>
              <a:ext uri="{FF2B5EF4-FFF2-40B4-BE49-F238E27FC236}">
                <a16:creationId xmlns:a16="http://schemas.microsoft.com/office/drawing/2014/main" id="{EF84BE07-02C5-7BA4-573A-B149A47D662E}"/>
              </a:ext>
            </a:extLst>
          </p:cNvPr>
          <p:cNvSpPr txBox="1"/>
          <p:nvPr/>
        </p:nvSpPr>
        <p:spPr>
          <a:xfrm>
            <a:off x="2900710" y="5973777"/>
            <a:ext cx="17423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姿态矩阵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文本框 14">
            <a:extLst>
              <a:ext uri="{FF2B5EF4-FFF2-40B4-BE49-F238E27FC236}">
                <a16:creationId xmlns:a16="http://schemas.microsoft.com/office/drawing/2014/main" id="{4482B013-7C05-5EDE-D1AF-2AA4619A470B}"/>
              </a:ext>
            </a:extLst>
          </p:cNvPr>
          <p:cNvSpPr txBox="1"/>
          <p:nvPr/>
        </p:nvSpPr>
        <p:spPr>
          <a:xfrm>
            <a:off x="8100756" y="5973777"/>
            <a:ext cx="17423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矩阵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08279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Oval 4">
            <a:extLst>
              <a:ext uri="{FF2B5EF4-FFF2-40B4-BE49-F238E27FC236}">
                <a16:creationId xmlns:a16="http://schemas.microsoft.com/office/drawing/2014/main" id="{A1107F3B-9F2F-7B97-33C5-A13AFB622B4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hlinkClick r:id="rId10" action="ppaction://hlinkfile"/>
            <a:extLst>
              <a:ext uri="{FF2B5EF4-FFF2-40B4-BE49-F238E27FC236}">
                <a16:creationId xmlns:a16="http://schemas.microsoft.com/office/drawing/2014/main" id="{64C0F289-6354-58DD-850D-BE005452DEA7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b="47824"/>
          <a:stretch/>
        </p:blipFill>
        <p:spPr>
          <a:xfrm>
            <a:off x="145120" y="20044"/>
            <a:ext cx="10116480" cy="670607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9CC8796-D62B-1088-0AF3-2223A2003FA8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52407"/>
          <a:stretch/>
        </p:blipFill>
        <p:spPr>
          <a:xfrm>
            <a:off x="7496032" y="943308"/>
            <a:ext cx="9345693" cy="565092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7336ACD-895E-2A19-1450-264F40F17B4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24700" y="4473210"/>
            <a:ext cx="1476337" cy="1911978"/>
          </a:xfrm>
          <a:prstGeom prst="rect">
            <a:avLst/>
          </a:prstGeom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D85CBBC-490B-6F81-C235-3AEF0266FAD7}"/>
              </a:ext>
            </a:extLst>
          </p:cNvPr>
          <p:cNvCxnSpPr>
            <a:cxnSpLocks/>
          </p:cNvCxnSpPr>
          <p:nvPr/>
        </p:nvCxnSpPr>
        <p:spPr>
          <a:xfrm>
            <a:off x="4311015" y="6695634"/>
            <a:ext cx="60902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1AA6EB76-945D-2553-7E89-34C0F2A1E17A}"/>
              </a:ext>
            </a:extLst>
          </p:cNvPr>
          <p:cNvCxnSpPr>
            <a:cxnSpLocks/>
          </p:cNvCxnSpPr>
          <p:nvPr/>
        </p:nvCxnSpPr>
        <p:spPr>
          <a:xfrm>
            <a:off x="10401300" y="943308"/>
            <a:ext cx="0" cy="57828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B1B2219-7064-4142-64B3-40E2FB097E07}"/>
              </a:ext>
            </a:extLst>
          </p:cNvPr>
          <p:cNvCxnSpPr>
            <a:cxnSpLocks/>
          </p:cNvCxnSpPr>
          <p:nvPr/>
        </p:nvCxnSpPr>
        <p:spPr>
          <a:xfrm>
            <a:off x="10401300" y="943308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99487208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>
            <p:custDataLst>
              <p:tags r:id="rId2"/>
            </p:custDataLst>
          </p:nvPr>
        </p:nvSpPr>
        <p:spPr>
          <a:xfrm>
            <a:off x="4350619" y="1"/>
            <a:ext cx="7841381" cy="6857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!!平滑7"/>
          <p:cNvSpPr/>
          <p:nvPr>
            <p:custDataLst>
              <p:tags r:id="rId3"/>
            </p:custDataLst>
          </p:nvPr>
        </p:nvSpPr>
        <p:spPr>
          <a:xfrm flipH="1">
            <a:off x="5983536" y="4425492"/>
            <a:ext cx="3922464" cy="2432508"/>
          </a:xfrm>
          <a:custGeom>
            <a:avLst/>
            <a:gdLst>
              <a:gd name="connsiteX0" fmla="*/ 4436793 w 4436793"/>
              <a:gd name="connsiteY0" fmla="*/ 0 h 2751468"/>
              <a:gd name="connsiteX1" fmla="*/ 3958811 w 4436793"/>
              <a:gd name="connsiteY1" fmla="*/ 0 h 2751468"/>
              <a:gd name="connsiteX2" fmla="*/ 3911635 w 4436793"/>
              <a:gd name="connsiteY2" fmla="*/ 0 h 2751468"/>
              <a:gd name="connsiteX3" fmla="*/ 3658582 w 4436793"/>
              <a:gd name="connsiteY3" fmla="*/ 0 h 2751468"/>
              <a:gd name="connsiteX4" fmla="*/ 3433653 w 4436793"/>
              <a:gd name="connsiteY4" fmla="*/ 0 h 2751468"/>
              <a:gd name="connsiteX5" fmla="*/ 3180600 w 4436793"/>
              <a:gd name="connsiteY5" fmla="*/ 0 h 2751468"/>
              <a:gd name="connsiteX6" fmla="*/ 3133424 w 4436793"/>
              <a:gd name="connsiteY6" fmla="*/ 0 h 2751468"/>
              <a:gd name="connsiteX7" fmla="*/ 2655442 w 4436793"/>
              <a:gd name="connsiteY7" fmla="*/ 0 h 2751468"/>
              <a:gd name="connsiteX8" fmla="*/ 0 w 4436793"/>
              <a:gd name="connsiteY8" fmla="*/ 2751468 h 2751468"/>
              <a:gd name="connsiteX9" fmla="*/ 477982 w 4436793"/>
              <a:gd name="connsiteY9" fmla="*/ 2751468 h 2751468"/>
              <a:gd name="connsiteX10" fmla="*/ 525158 w 4436793"/>
              <a:gd name="connsiteY10" fmla="*/ 2751468 h 2751468"/>
              <a:gd name="connsiteX11" fmla="*/ 778211 w 4436793"/>
              <a:gd name="connsiteY11" fmla="*/ 2751468 h 2751468"/>
              <a:gd name="connsiteX12" fmla="*/ 1003140 w 4436793"/>
              <a:gd name="connsiteY12" fmla="*/ 2751468 h 2751468"/>
              <a:gd name="connsiteX13" fmla="*/ 1256193 w 4436793"/>
              <a:gd name="connsiteY13" fmla="*/ 2751468 h 2751468"/>
              <a:gd name="connsiteX14" fmla="*/ 1303369 w 4436793"/>
              <a:gd name="connsiteY14" fmla="*/ 2751468 h 2751468"/>
              <a:gd name="connsiteX15" fmla="*/ 1781351 w 4436793"/>
              <a:gd name="connsiteY15" fmla="*/ 2751468 h 275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436793" h="2751468">
                <a:moveTo>
                  <a:pt x="4436793" y="0"/>
                </a:moveTo>
                <a:lnTo>
                  <a:pt x="3958811" y="0"/>
                </a:lnTo>
                <a:lnTo>
                  <a:pt x="3911635" y="0"/>
                </a:lnTo>
                <a:lnTo>
                  <a:pt x="3658582" y="0"/>
                </a:lnTo>
                <a:lnTo>
                  <a:pt x="3433653" y="0"/>
                </a:lnTo>
                <a:lnTo>
                  <a:pt x="3180600" y="0"/>
                </a:lnTo>
                <a:lnTo>
                  <a:pt x="3133424" y="0"/>
                </a:lnTo>
                <a:lnTo>
                  <a:pt x="2655442" y="0"/>
                </a:lnTo>
                <a:lnTo>
                  <a:pt x="0" y="2751468"/>
                </a:lnTo>
                <a:lnTo>
                  <a:pt x="477982" y="2751468"/>
                </a:lnTo>
                <a:lnTo>
                  <a:pt x="525158" y="2751468"/>
                </a:lnTo>
                <a:lnTo>
                  <a:pt x="778211" y="2751468"/>
                </a:lnTo>
                <a:lnTo>
                  <a:pt x="1003140" y="2751468"/>
                </a:lnTo>
                <a:lnTo>
                  <a:pt x="1256193" y="2751468"/>
                </a:lnTo>
                <a:lnTo>
                  <a:pt x="1303369" y="2751468"/>
                </a:lnTo>
                <a:lnTo>
                  <a:pt x="1781351" y="2751468"/>
                </a:lnTo>
                <a:close/>
              </a:path>
            </a:pathLst>
          </a:cu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!!平滑2"/>
          <p:cNvSpPr/>
          <p:nvPr>
            <p:custDataLst>
              <p:tags r:id="rId4"/>
            </p:custDataLst>
          </p:nvPr>
        </p:nvSpPr>
        <p:spPr>
          <a:xfrm rot="10800000" flipH="1">
            <a:off x="5465376" y="0"/>
            <a:ext cx="3922464" cy="2432508"/>
          </a:xfrm>
          <a:custGeom>
            <a:avLst/>
            <a:gdLst>
              <a:gd name="connsiteX0" fmla="*/ 4436793 w 4436793"/>
              <a:gd name="connsiteY0" fmla="*/ 0 h 2751468"/>
              <a:gd name="connsiteX1" fmla="*/ 3958811 w 4436793"/>
              <a:gd name="connsiteY1" fmla="*/ 0 h 2751468"/>
              <a:gd name="connsiteX2" fmla="*/ 3911635 w 4436793"/>
              <a:gd name="connsiteY2" fmla="*/ 0 h 2751468"/>
              <a:gd name="connsiteX3" fmla="*/ 3658582 w 4436793"/>
              <a:gd name="connsiteY3" fmla="*/ 0 h 2751468"/>
              <a:gd name="connsiteX4" fmla="*/ 3433653 w 4436793"/>
              <a:gd name="connsiteY4" fmla="*/ 0 h 2751468"/>
              <a:gd name="connsiteX5" fmla="*/ 3180600 w 4436793"/>
              <a:gd name="connsiteY5" fmla="*/ 0 h 2751468"/>
              <a:gd name="connsiteX6" fmla="*/ 3133424 w 4436793"/>
              <a:gd name="connsiteY6" fmla="*/ 0 h 2751468"/>
              <a:gd name="connsiteX7" fmla="*/ 2655442 w 4436793"/>
              <a:gd name="connsiteY7" fmla="*/ 0 h 2751468"/>
              <a:gd name="connsiteX8" fmla="*/ 0 w 4436793"/>
              <a:gd name="connsiteY8" fmla="*/ 2751468 h 2751468"/>
              <a:gd name="connsiteX9" fmla="*/ 477982 w 4436793"/>
              <a:gd name="connsiteY9" fmla="*/ 2751468 h 2751468"/>
              <a:gd name="connsiteX10" fmla="*/ 525158 w 4436793"/>
              <a:gd name="connsiteY10" fmla="*/ 2751468 h 2751468"/>
              <a:gd name="connsiteX11" fmla="*/ 778211 w 4436793"/>
              <a:gd name="connsiteY11" fmla="*/ 2751468 h 2751468"/>
              <a:gd name="connsiteX12" fmla="*/ 1003140 w 4436793"/>
              <a:gd name="connsiteY12" fmla="*/ 2751468 h 2751468"/>
              <a:gd name="connsiteX13" fmla="*/ 1256193 w 4436793"/>
              <a:gd name="connsiteY13" fmla="*/ 2751468 h 2751468"/>
              <a:gd name="connsiteX14" fmla="*/ 1303369 w 4436793"/>
              <a:gd name="connsiteY14" fmla="*/ 2751468 h 2751468"/>
              <a:gd name="connsiteX15" fmla="*/ 1781351 w 4436793"/>
              <a:gd name="connsiteY15" fmla="*/ 2751468 h 275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436793" h="2751468">
                <a:moveTo>
                  <a:pt x="4436793" y="0"/>
                </a:moveTo>
                <a:lnTo>
                  <a:pt x="3958811" y="0"/>
                </a:lnTo>
                <a:lnTo>
                  <a:pt x="3911635" y="0"/>
                </a:lnTo>
                <a:lnTo>
                  <a:pt x="3658582" y="0"/>
                </a:lnTo>
                <a:lnTo>
                  <a:pt x="3433653" y="0"/>
                </a:lnTo>
                <a:lnTo>
                  <a:pt x="3180600" y="0"/>
                </a:lnTo>
                <a:lnTo>
                  <a:pt x="3133424" y="0"/>
                </a:lnTo>
                <a:lnTo>
                  <a:pt x="2655442" y="0"/>
                </a:lnTo>
                <a:lnTo>
                  <a:pt x="0" y="2751468"/>
                </a:lnTo>
                <a:lnTo>
                  <a:pt x="477982" y="2751468"/>
                </a:lnTo>
                <a:lnTo>
                  <a:pt x="525158" y="2751468"/>
                </a:lnTo>
                <a:lnTo>
                  <a:pt x="778211" y="2751468"/>
                </a:lnTo>
                <a:lnTo>
                  <a:pt x="1003140" y="2751468"/>
                </a:lnTo>
                <a:lnTo>
                  <a:pt x="1256193" y="2751468"/>
                </a:lnTo>
                <a:lnTo>
                  <a:pt x="1303369" y="2751468"/>
                </a:lnTo>
                <a:lnTo>
                  <a:pt x="1781351" y="2751468"/>
                </a:lnTo>
                <a:close/>
              </a:path>
            </a:pathLst>
          </a:cu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标题"/>
          <p:cNvSpPr txBox="1"/>
          <p:nvPr/>
        </p:nvSpPr>
        <p:spPr>
          <a:xfrm>
            <a:off x="4744353" y="2485498"/>
            <a:ext cx="2703294" cy="687703"/>
          </a:xfrm>
          <a:prstGeom prst="rect">
            <a:avLst/>
          </a:prstGeom>
          <a:noFill/>
        </p:spPr>
        <p:txBody>
          <a:bodyPr wrap="square" lIns="71755" tIns="36195" rIns="71755" bIns="36195" rtlCol="0" anchor="b">
            <a:noAutofit/>
          </a:bodyPr>
          <a:lstStyle/>
          <a:p>
            <a:r>
              <a:rPr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</a:t>
            </a:r>
            <a:endParaRPr lang="en-US" sz="5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54C568E-3897-C1A0-B101-0778BFD6FBBD}"/>
              </a:ext>
            </a:extLst>
          </p:cNvPr>
          <p:cNvSpPr txBox="1"/>
          <p:nvPr/>
        </p:nvSpPr>
        <p:spPr>
          <a:xfrm>
            <a:off x="9906000" y="6260530"/>
            <a:ext cx="1846050" cy="442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024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年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6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月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日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ABE7F22D-7042-F1C6-85D2-0C4200A6BC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40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汇报人">
            <a:extLst>
              <a:ext uri="{FF2B5EF4-FFF2-40B4-BE49-F238E27FC236}">
                <a16:creationId xmlns:a16="http://schemas.microsoft.com/office/drawing/2014/main" id="{647728A4-D2E9-7864-CF04-58EAC5B56B6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4744353" y="3429000"/>
            <a:ext cx="3127609" cy="1322700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defTabSz="540000">
              <a:lnSpc>
                <a:spcPct val="150000"/>
              </a:lnSpc>
              <a:defRPr/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uiExpan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平滑2"/>
          <p:cNvGrpSpPr/>
          <p:nvPr/>
        </p:nvGrpSpPr>
        <p:grpSpPr>
          <a:xfrm>
            <a:off x="11611610" y="0"/>
            <a:ext cx="580390" cy="6858000"/>
            <a:chOff x="15886" y="0"/>
            <a:chExt cx="914" cy="10800"/>
          </a:xfrm>
        </p:grpSpPr>
        <p:sp>
          <p:nvSpPr>
            <p:cNvPr id="2" name="Rectangle 1"/>
            <p:cNvSpPr/>
            <p:nvPr>
              <p:custDataLst>
                <p:tags r:id="rId7"/>
              </p:custDataLst>
            </p:nvPr>
          </p:nvSpPr>
          <p:spPr>
            <a:xfrm>
              <a:off x="15886" y="0"/>
              <a:ext cx="914" cy="10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6244" y="450"/>
              <a:ext cx="195" cy="520"/>
              <a:chOff x="-1645456" y="227886"/>
              <a:chExt cx="150982" cy="404566"/>
            </a:xfrm>
          </p:grpSpPr>
          <p:sp>
            <p:nvSpPr>
              <p:cNvPr id="10" name="Oval 9"/>
              <p:cNvSpPr/>
              <p:nvPr>
                <p:custDataLst>
                  <p:tags r:id="rId8"/>
                </p:custDataLst>
              </p:nvPr>
            </p:nvSpPr>
            <p:spPr>
              <a:xfrm>
                <a:off x="-1645456" y="227886"/>
                <a:ext cx="150979" cy="150981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Oval 10"/>
              <p:cNvSpPr/>
              <p:nvPr>
                <p:custDataLst>
                  <p:tags r:id="rId9"/>
                </p:custDataLst>
              </p:nvPr>
            </p:nvSpPr>
            <p:spPr>
              <a:xfrm>
                <a:off x="-1645456" y="481471"/>
                <a:ext cx="150982" cy="150981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532527" y="551766"/>
            <a:ext cx="11652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15" name="平滑1"/>
          <p:cNvSpPr/>
          <p:nvPr>
            <p:custDataLst>
              <p:tags r:id="rId2"/>
            </p:custDataLst>
          </p:nvPr>
        </p:nvSpPr>
        <p:spPr>
          <a:xfrm>
            <a:off x="653529" y="417972"/>
            <a:ext cx="771492" cy="7495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目录2"/>
          <p:cNvGrpSpPr/>
          <p:nvPr/>
        </p:nvGrpSpPr>
        <p:grpSpPr>
          <a:xfrm>
            <a:off x="2014558" y="2322747"/>
            <a:ext cx="8290560" cy="521970"/>
            <a:chOff x="2847" y="1823"/>
            <a:chExt cx="13056" cy="822"/>
          </a:xfrm>
        </p:grpSpPr>
        <p:sp>
          <p:nvSpPr>
            <p:cNvPr id="5" name="TextBox 4"/>
            <p:cNvSpPr txBox="1"/>
            <p:nvPr>
              <p:custDataLst>
                <p:tags r:id="rId5"/>
              </p:custDataLst>
            </p:nvPr>
          </p:nvSpPr>
          <p:spPr>
            <a:xfrm>
              <a:off x="3438" y="1823"/>
              <a:ext cx="12465" cy="822"/>
            </a:xfrm>
            <a:prstGeom prst="rect">
              <a:avLst/>
            </a:prstGeom>
            <a:noFill/>
          </p:spPr>
          <p:txBody>
            <a:bodyPr wrap="square" rtlCol="0" anchor="ctr" anchorCtr="0">
              <a:normAutofit fontScale="95000"/>
            </a:bodyPr>
            <a:lstStyle/>
            <a:p>
              <a:r>
                <a:rPr lang="zh-CN" altLang="en-US" sz="28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字体圈欣意冠黑体" panose="00000500000000000000" charset="-122"/>
                  <a:sym typeface="+mn-lt"/>
                </a:rPr>
                <a:t>续上次惯导简单去飘算法</a:t>
              </a:r>
            </a:p>
          </p:txBody>
        </p:sp>
        <p:sp>
          <p:nvSpPr>
            <p:cNvPr id="6" name="Rounded Rectangle 12"/>
            <p:cNvSpPr/>
            <p:nvPr>
              <p:custDataLst>
                <p:tags r:id="rId6"/>
              </p:custDataLst>
            </p:nvPr>
          </p:nvSpPr>
          <p:spPr>
            <a:xfrm rot="5400000">
              <a:off x="2805" y="2016"/>
              <a:ext cx="514" cy="429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rmAutofit fontScale="25000" lnSpcReduction="20000"/>
            </a:bodyPr>
            <a:lstStyle/>
            <a:p>
              <a:pPr algn="ctr"/>
              <a:endParaRPr lang="en-US" sz="16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目录2">
            <a:extLst>
              <a:ext uri="{FF2B5EF4-FFF2-40B4-BE49-F238E27FC236}">
                <a16:creationId xmlns:a16="http://schemas.microsoft.com/office/drawing/2014/main" id="{2FF94C3F-03C0-6FCC-0B66-2396D3D1A782}"/>
              </a:ext>
            </a:extLst>
          </p:cNvPr>
          <p:cNvGrpSpPr/>
          <p:nvPr/>
        </p:nvGrpSpPr>
        <p:grpSpPr>
          <a:xfrm>
            <a:off x="2014875" y="3113803"/>
            <a:ext cx="8290560" cy="521970"/>
            <a:chOff x="2847" y="1823"/>
            <a:chExt cx="13056" cy="822"/>
          </a:xfrm>
        </p:grpSpPr>
        <p:sp>
          <p:nvSpPr>
            <p:cNvPr id="23" name="TextBox 4">
              <a:extLst>
                <a:ext uri="{FF2B5EF4-FFF2-40B4-BE49-F238E27FC236}">
                  <a16:creationId xmlns:a16="http://schemas.microsoft.com/office/drawing/2014/main" id="{90624CB7-EBC0-C937-45A9-EB312D7CAF7E}"/>
                </a:ext>
              </a:extLst>
            </p:cNvPr>
            <p:cNvSpPr txBox="1"/>
            <p:nvPr>
              <p:custDataLst>
                <p:tags r:id="rId3"/>
              </p:custDataLst>
            </p:nvPr>
          </p:nvSpPr>
          <p:spPr>
            <a:xfrm>
              <a:off x="3438" y="1823"/>
              <a:ext cx="12465" cy="822"/>
            </a:xfrm>
            <a:prstGeom prst="rect">
              <a:avLst/>
            </a:prstGeom>
            <a:noFill/>
          </p:spPr>
          <p:txBody>
            <a:bodyPr wrap="square" rtlCol="0" anchor="ctr" anchorCtr="0">
              <a:normAutofit fontScale="95000"/>
            </a:bodyPr>
            <a:lstStyle/>
            <a:p>
              <a:r>
                <a:rPr lang="zh-CN" altLang="en-US" sz="28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字体圈欣意冠黑体" panose="00000500000000000000" charset="-122"/>
                  <a:sym typeface="+mn-lt"/>
                </a:rPr>
                <a:t>捷联惯导原理研究与算法学习</a:t>
              </a:r>
            </a:p>
          </p:txBody>
        </p:sp>
        <p:sp>
          <p:nvSpPr>
            <p:cNvPr id="24" name="Rounded Rectangle 12">
              <a:extLst>
                <a:ext uri="{FF2B5EF4-FFF2-40B4-BE49-F238E27FC236}">
                  <a16:creationId xmlns:a16="http://schemas.microsoft.com/office/drawing/2014/main" id="{985F1D9C-778F-220E-7D00-1918819A61CD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 rot="5400000">
              <a:off x="2805" y="2016"/>
              <a:ext cx="514" cy="429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rmAutofit fontScale="25000" lnSpcReduction="20000"/>
            </a:bodyPr>
            <a:lstStyle/>
            <a:p>
              <a:pPr algn="ctr"/>
              <a:endParaRPr lang="en-US" sz="16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8" name="Picture 2">
            <a:extLst>
              <a:ext uri="{FF2B5EF4-FFF2-40B4-BE49-F238E27FC236}">
                <a16:creationId xmlns:a16="http://schemas.microsoft.com/office/drawing/2014/main" id="{8A943EDD-3ACD-0C18-0BA1-FB7465D3E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821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push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!!平滑1"/>
          <p:cNvSpPr/>
          <p:nvPr>
            <p:custDataLst>
              <p:tags r:id="rId2"/>
            </p:custDataLst>
          </p:nvPr>
        </p:nvSpPr>
        <p:spPr>
          <a:xfrm rot="5400000">
            <a:off x="4791079" y="-793750"/>
            <a:ext cx="3004185" cy="824293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序号">
            <a:extLst>
              <a:ext uri="{FF2B5EF4-FFF2-40B4-BE49-F238E27FC236}">
                <a16:creationId xmlns:a16="http://schemas.microsoft.com/office/drawing/2014/main" id="{8A5B5D04-0957-5B97-2DD4-38CA8A2CF94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626200" y="2175559"/>
            <a:ext cx="1552100" cy="1006429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6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01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标题">
            <a:extLst>
              <a:ext uri="{FF2B5EF4-FFF2-40B4-BE49-F238E27FC236}">
                <a16:creationId xmlns:a16="http://schemas.microsoft.com/office/drawing/2014/main" id="{6A6F7873-5D48-9F9A-32A7-9CE00726431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626206" y="3112319"/>
            <a:ext cx="7333933" cy="1006429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pPr fontAlgn="auto">
              <a:buSzPct val="100000"/>
            </a:pPr>
            <a:r>
              <a:rPr lang="zh-CN" altLang="en-US" sz="4800" b="1" spc="18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rPr>
              <a:t>续上次惯导简单去飘算法</a:t>
            </a:r>
          </a:p>
        </p:txBody>
      </p:sp>
      <p:sp>
        <p:nvSpPr>
          <p:cNvPr id="2" name="副标题">
            <a:extLst>
              <a:ext uri="{FF2B5EF4-FFF2-40B4-BE49-F238E27FC236}">
                <a16:creationId xmlns:a16="http://schemas.microsoft.com/office/drawing/2014/main" id="{923AA956-5C29-3859-F149-4E976884541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653004" y="4049080"/>
            <a:ext cx="7280335" cy="363855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r>
              <a:rPr lang="en-US" altLang="zh-CN" sz="14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IMU REMOVE INERTIAL DRIFT</a:t>
            </a:r>
            <a:endParaRPr lang="en-US" sz="14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BD5B47D1-8E94-81F9-A727-06484C0EE7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 flipV="1">
            <a:off x="1107573" y="1088036"/>
            <a:ext cx="2047583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1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积分获取速度（非融合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9DC1126-597A-EBF2-CC92-57755B48D0DC}"/>
              </a:ext>
            </a:extLst>
          </p:cNvPr>
          <p:cNvSpPr txBox="1"/>
          <p:nvPr/>
        </p:nvSpPr>
        <p:spPr>
          <a:xfrm>
            <a:off x="1392257" y="1857804"/>
            <a:ext cx="20175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yz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</a:t>
            </a:r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4186CF71-D72E-2669-0648-0564E87B6C76}"/>
              </a:ext>
            </a:extLst>
          </p:cNvPr>
          <p:cNvSpPr/>
          <p:nvPr/>
        </p:nvSpPr>
        <p:spPr>
          <a:xfrm>
            <a:off x="2172448" y="2463901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9B0C6C8-BEC7-4B87-CA33-772C41DD26E4}"/>
              </a:ext>
            </a:extLst>
          </p:cNvPr>
          <p:cNvSpPr txBox="1"/>
          <p:nvPr/>
        </p:nvSpPr>
        <p:spPr>
          <a:xfrm>
            <a:off x="1861751" y="2891753"/>
            <a:ext cx="12945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值滤波</a:t>
            </a:r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B937D097-25EF-AF16-9EF5-5EC242137106}"/>
              </a:ext>
            </a:extLst>
          </p:cNvPr>
          <p:cNvSpPr/>
          <p:nvPr/>
        </p:nvSpPr>
        <p:spPr>
          <a:xfrm rot="16200000">
            <a:off x="3217470" y="2963151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E4668D4-70F5-8175-DBDC-5E4C9E14CFD1}"/>
              </a:ext>
            </a:extLst>
          </p:cNvPr>
          <p:cNvSpPr txBox="1"/>
          <p:nvPr/>
        </p:nvSpPr>
        <p:spPr>
          <a:xfrm>
            <a:off x="3590403" y="2891753"/>
            <a:ext cx="23876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utterWort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滤波</a:t>
            </a:r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FD0E5F18-F378-582E-20C8-20DDB7E4D075}"/>
              </a:ext>
            </a:extLst>
          </p:cNvPr>
          <p:cNvSpPr/>
          <p:nvPr/>
        </p:nvSpPr>
        <p:spPr>
          <a:xfrm rot="16200000">
            <a:off x="5862261" y="2968829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0729F0-B1A3-521F-5CE0-D718461AE205}"/>
              </a:ext>
            </a:extLst>
          </p:cNvPr>
          <p:cNvSpPr txBox="1"/>
          <p:nvPr/>
        </p:nvSpPr>
        <p:spPr>
          <a:xfrm>
            <a:off x="6235193" y="2897431"/>
            <a:ext cx="46196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阈值提取静止态（速度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时刻）</a:t>
            </a: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D11AAEF4-20EE-C505-C847-AD45DE7C7532}"/>
              </a:ext>
            </a:extLst>
          </p:cNvPr>
          <p:cNvSpPr/>
          <p:nvPr/>
        </p:nvSpPr>
        <p:spPr>
          <a:xfrm>
            <a:off x="7852986" y="3471894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52CCAF7-BC62-A0D4-B23A-9F1C5BA0BC29}"/>
              </a:ext>
            </a:extLst>
          </p:cNvPr>
          <p:cNvSpPr txBox="1"/>
          <p:nvPr/>
        </p:nvSpPr>
        <p:spPr>
          <a:xfrm>
            <a:off x="6235193" y="3826626"/>
            <a:ext cx="41945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静止态积分求速度会有较大漂移</a:t>
            </a:r>
          </a:p>
        </p:txBody>
      </p:sp>
      <p:sp>
        <p:nvSpPr>
          <p:cNvPr id="16" name="箭头: 下 15">
            <a:extLst>
              <a:ext uri="{FF2B5EF4-FFF2-40B4-BE49-F238E27FC236}">
                <a16:creationId xmlns:a16="http://schemas.microsoft.com/office/drawing/2014/main" id="{A153EEA4-CB5D-6587-4990-2B47FA9A9FE8}"/>
              </a:ext>
            </a:extLst>
          </p:cNvPr>
          <p:cNvSpPr/>
          <p:nvPr/>
        </p:nvSpPr>
        <p:spPr>
          <a:xfrm rot="5400000">
            <a:off x="5862261" y="3903779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0364AAA-8C9E-2263-00C5-35E503AB6ED1}"/>
              </a:ext>
            </a:extLst>
          </p:cNvPr>
          <p:cNvSpPr txBox="1"/>
          <p:nvPr/>
        </p:nvSpPr>
        <p:spPr>
          <a:xfrm>
            <a:off x="4090866" y="3826626"/>
            <a:ext cx="1422408" cy="400110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去飘算法</a:t>
            </a:r>
          </a:p>
        </p:txBody>
      </p:sp>
      <p:sp>
        <p:nvSpPr>
          <p:cNvPr id="18" name="箭头: 下 17">
            <a:extLst>
              <a:ext uri="{FF2B5EF4-FFF2-40B4-BE49-F238E27FC236}">
                <a16:creationId xmlns:a16="http://schemas.microsoft.com/office/drawing/2014/main" id="{5518AC0C-0388-9E98-F3C0-700D718A63BF}"/>
              </a:ext>
            </a:extLst>
          </p:cNvPr>
          <p:cNvSpPr/>
          <p:nvPr/>
        </p:nvSpPr>
        <p:spPr>
          <a:xfrm>
            <a:off x="4555611" y="4431389"/>
            <a:ext cx="457200" cy="24580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15A9A1C-B656-9EBD-4938-3955F934522A}"/>
              </a:ext>
            </a:extLst>
          </p:cNvPr>
          <p:cNvSpPr txBox="1"/>
          <p:nvPr/>
        </p:nvSpPr>
        <p:spPr>
          <a:xfrm>
            <a:off x="3595033" y="4928755"/>
            <a:ext cx="23876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定速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399139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9804" y="904319"/>
            <a:ext cx="11014268" cy="5592135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1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有积分误差的速度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F30D8DD-CA14-82E5-7603-FBCB7620DD34}"/>
              </a:ext>
            </a:extLst>
          </p:cNvPr>
          <p:cNvSpPr txBox="1"/>
          <p:nvPr/>
        </p:nvSpPr>
        <p:spPr>
          <a:xfrm>
            <a:off x="1834987" y="2032291"/>
            <a:ext cx="22902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轴正方向平移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199B8CB-0AE4-B22F-FAF9-0B876F8067F7}"/>
              </a:ext>
            </a:extLst>
          </p:cNvPr>
          <p:cNvSpPr txBox="1"/>
          <p:nvPr/>
        </p:nvSpPr>
        <p:spPr>
          <a:xfrm>
            <a:off x="4125284" y="1545657"/>
            <a:ext cx="23883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X</a:t>
            </a:r>
            <a:r>
              <a:rPr lang="zh-CN" altLang="en-US" dirty="0"/>
              <a:t>轴正方向平移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1FC354D-BF05-9CB9-4108-447589E082B5}"/>
              </a:ext>
            </a:extLst>
          </p:cNvPr>
          <p:cNvSpPr txBox="1"/>
          <p:nvPr/>
        </p:nvSpPr>
        <p:spPr>
          <a:xfrm>
            <a:off x="3498158" y="3877395"/>
            <a:ext cx="182132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中静止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4F86E09-6340-94ED-74D1-62808AD124C4}"/>
              </a:ext>
            </a:extLst>
          </p:cNvPr>
          <p:cNvSpPr txBox="1"/>
          <p:nvPr/>
        </p:nvSpPr>
        <p:spPr>
          <a:xfrm>
            <a:off x="5517290" y="2985417"/>
            <a:ext cx="182132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中静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3D03E1C-547A-BE1B-F974-F720EE9BD954}"/>
              </a:ext>
            </a:extLst>
          </p:cNvPr>
          <p:cNvSpPr txBox="1"/>
          <p:nvPr/>
        </p:nvSpPr>
        <p:spPr>
          <a:xfrm>
            <a:off x="5831486" y="4754474"/>
            <a:ext cx="182132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抛物线运动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FB563A8-223B-42AB-735D-B4ECBEDE31A2}"/>
              </a:ext>
            </a:extLst>
          </p:cNvPr>
          <p:cNvSpPr txBox="1"/>
          <p:nvPr/>
        </p:nvSpPr>
        <p:spPr>
          <a:xfrm>
            <a:off x="8768093" y="3392609"/>
            <a:ext cx="182132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误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27512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76E8E59-9E07-8319-CDA2-FDD7AA757DA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9804" y="904319"/>
            <a:ext cx="11014268" cy="5592135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090202" y="6277322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时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m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!!文本框 14">
            <a:hlinkClick r:id="rId11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去除积分误差的速度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C691A2D-3C4F-A1D9-0F4F-2158DA175026}"/>
              </a:ext>
            </a:extLst>
          </p:cNvPr>
          <p:cNvSpPr txBox="1"/>
          <p:nvPr/>
        </p:nvSpPr>
        <p:spPr>
          <a:xfrm>
            <a:off x="1834987" y="2032291"/>
            <a:ext cx="22902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轴正方向平移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AC6B2FD-2D6C-1E5D-183E-1B38A27B65F8}"/>
              </a:ext>
            </a:extLst>
          </p:cNvPr>
          <p:cNvSpPr txBox="1"/>
          <p:nvPr/>
        </p:nvSpPr>
        <p:spPr>
          <a:xfrm>
            <a:off x="4125284" y="1545657"/>
            <a:ext cx="238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X</a:t>
            </a:r>
            <a:r>
              <a:rPr lang="zh-CN" altLang="en-US" dirty="0"/>
              <a:t>轴正方向平移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8C54EA6-54AC-019D-F1B2-D4DA864DD4CD}"/>
              </a:ext>
            </a:extLst>
          </p:cNvPr>
          <p:cNvSpPr txBox="1"/>
          <p:nvPr/>
        </p:nvSpPr>
        <p:spPr>
          <a:xfrm>
            <a:off x="3498158" y="3877395"/>
            <a:ext cx="182132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中静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6A9D183-E3EE-D0B6-AA25-1BF5AE970323}"/>
              </a:ext>
            </a:extLst>
          </p:cNvPr>
          <p:cNvSpPr txBox="1"/>
          <p:nvPr/>
        </p:nvSpPr>
        <p:spPr>
          <a:xfrm>
            <a:off x="5517290" y="2985417"/>
            <a:ext cx="182132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中静止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E22D9D40-8742-C39A-7677-8F2BFF387F7C}"/>
              </a:ext>
            </a:extLst>
          </p:cNvPr>
          <p:cNvSpPr/>
          <p:nvPr/>
        </p:nvSpPr>
        <p:spPr>
          <a:xfrm>
            <a:off x="6742147" y="5488060"/>
            <a:ext cx="1219200" cy="68849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4C57086-ECEE-2263-7656-27781ABFDA6A}"/>
              </a:ext>
            </a:extLst>
          </p:cNvPr>
          <p:cNvSpPr txBox="1"/>
          <p:nvPr/>
        </p:nvSpPr>
        <p:spPr>
          <a:xfrm>
            <a:off x="5831486" y="4754474"/>
            <a:ext cx="182132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抛物线运动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105F6BA-C2AE-0CE6-A7FB-9A29F3FE7821}"/>
              </a:ext>
            </a:extLst>
          </p:cNvPr>
          <p:cNvSpPr txBox="1"/>
          <p:nvPr/>
        </p:nvSpPr>
        <p:spPr>
          <a:xfrm>
            <a:off x="8768093" y="3392609"/>
            <a:ext cx="182132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误差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482B1C1-1E27-E765-9E7C-B552CCFFDC93}"/>
              </a:ext>
            </a:extLst>
          </p:cNvPr>
          <p:cNvSpPr txBox="1"/>
          <p:nvPr/>
        </p:nvSpPr>
        <p:spPr>
          <a:xfrm>
            <a:off x="7961347" y="5387288"/>
            <a:ext cx="23367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去飘算法甚至把反方向的速度加大了！</a:t>
            </a: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2667B2F8-A86C-F8D6-E0BC-596DA461C1C5}"/>
              </a:ext>
            </a:extLst>
          </p:cNvPr>
          <p:cNvSpPr/>
          <p:nvPr/>
        </p:nvSpPr>
        <p:spPr>
          <a:xfrm rot="16200000">
            <a:off x="7905750" y="2617633"/>
            <a:ext cx="1219200" cy="8191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B9BDF00-F6A1-71AA-DE48-1B41CB79D77F}"/>
              </a:ext>
            </a:extLst>
          </p:cNvPr>
          <p:cNvSpPr txBox="1"/>
          <p:nvPr/>
        </p:nvSpPr>
        <p:spPr>
          <a:xfrm>
            <a:off x="7756542" y="1670007"/>
            <a:ext cx="20256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去飘算法并不能确切识别静止态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A21BF2A-58FE-2E08-6EAB-6A683A59C805}"/>
              </a:ext>
            </a:extLst>
          </p:cNvPr>
          <p:cNvSpPr txBox="1"/>
          <p:nvPr/>
        </p:nvSpPr>
        <p:spPr>
          <a:xfrm>
            <a:off x="1241535" y="4933244"/>
            <a:ext cx="347719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该算法鲁棒性和适用性不强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需要根据数据调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不能用于实时控制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7256367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 animBg="1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>
            <a:extLst>
              <a:ext uri="{FF2B5EF4-FFF2-40B4-BE49-F238E27FC236}">
                <a16:creationId xmlns:a16="http://schemas.microsoft.com/office/drawing/2014/main" id="{99C18896-870A-A515-D88C-2D2E753166C6}"/>
              </a:ext>
            </a:extLst>
          </p:cNvPr>
          <p:cNvSpPr txBox="1"/>
          <p:nvPr/>
        </p:nvSpPr>
        <p:spPr>
          <a:xfrm>
            <a:off x="2337322" y="1473375"/>
            <a:ext cx="8908010" cy="18844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各种滤波方法（中值滤波，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ButterWorth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滤波）在一定程度上能够去除白噪声，但在平滑信号的同时也杀掉了一部分重要的原始信号，这是得不偿失的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静止态是根据区间均值确定的，这势必会涉及区间大小的阈值问题，对于不同变化的信号不具有通用性，即普适性不佳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1FD2C02D-BC30-4CBC-AC25-D0B6C85DD580}"/>
              </a:ext>
            </a:extLst>
          </p:cNvPr>
          <p:cNvSpPr txBox="1"/>
          <p:nvPr/>
        </p:nvSpPr>
        <p:spPr>
          <a:xfrm>
            <a:off x="639527" y="1579293"/>
            <a:ext cx="18192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滤波器：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650BE84-C9DC-0461-8E0C-A7D6886094CE}"/>
              </a:ext>
            </a:extLst>
          </p:cNvPr>
          <p:cNvSpPr txBox="1"/>
          <p:nvPr/>
        </p:nvSpPr>
        <p:spPr>
          <a:xfrm>
            <a:off x="639528" y="2471598"/>
            <a:ext cx="18192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静止态提取：</a:t>
            </a:r>
          </a:p>
        </p:txBody>
      </p:sp>
      <p:sp>
        <p:nvSpPr>
          <p:cNvPr id="6" name="2">
            <a:extLst>
              <a:ext uri="{FF2B5EF4-FFF2-40B4-BE49-F238E27FC236}">
                <a16:creationId xmlns:a16="http://schemas.microsoft.com/office/drawing/2014/main" id="{71B48113-C185-F6AB-D07C-D2A73C6B7A5B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序号">
            <a:extLst>
              <a:ext uri="{FF2B5EF4-FFF2-40B4-BE49-F238E27FC236}">
                <a16:creationId xmlns:a16="http://schemas.microsoft.com/office/drawing/2014/main" id="{16D66B69-B25C-8119-2FD8-3288D8E49A0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MU NAVI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Oval 4">
            <a:extLst>
              <a:ext uri="{FF2B5EF4-FFF2-40B4-BE49-F238E27FC236}">
                <a16:creationId xmlns:a16="http://schemas.microsoft.com/office/drawing/2014/main" id="{1B6EC003-7347-7DEB-8C8F-948A207EE1F8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!!平滑3">
            <a:extLst>
              <a:ext uri="{FF2B5EF4-FFF2-40B4-BE49-F238E27FC236}">
                <a16:creationId xmlns:a16="http://schemas.microsoft.com/office/drawing/2014/main" id="{C46AC7DF-E7DA-7324-AAEE-07F8FE102281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!!文本框 14">
            <a:hlinkClick r:id="rId10"/>
            <a:extLst>
              <a:ext uri="{FF2B5EF4-FFF2-40B4-BE49-F238E27FC236}">
                <a16:creationId xmlns:a16="http://schemas.microsoft.com/office/drawing/2014/main" id="{2082E531-1D5E-EF5A-AE7D-0A2F5791590A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单去飘算法问题总结</a:t>
            </a:r>
          </a:p>
        </p:txBody>
      </p:sp>
      <p:sp>
        <p:nvSpPr>
          <p:cNvPr id="24" name="!!文本框 14">
            <a:hlinkClick r:id="rId10"/>
            <a:extLst>
              <a:ext uri="{FF2B5EF4-FFF2-40B4-BE49-F238E27FC236}">
                <a16:creationId xmlns:a16="http://schemas.microsoft.com/office/drawing/2014/main" id="{20FF1709-5E9A-8ED7-5DB1-FC8861DD645C}"/>
              </a:ext>
            </a:extLst>
          </p:cNvPr>
          <p:cNvSpPr txBox="1"/>
          <p:nvPr/>
        </p:nvSpPr>
        <p:spPr>
          <a:xfrm>
            <a:off x="502090" y="3800004"/>
            <a:ext cx="20941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案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50B4047-0B7E-9C71-A967-32271A8AF4BC}"/>
              </a:ext>
            </a:extLst>
          </p:cNvPr>
          <p:cNvSpPr txBox="1"/>
          <p:nvPr/>
        </p:nvSpPr>
        <p:spPr>
          <a:xfrm>
            <a:off x="2337322" y="3800004"/>
            <a:ext cx="8908010" cy="961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阅读文献资料发现，由于低精度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IMU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噪声发散严重，没有一种绝对且稳定的去飘算法。目前，主流措施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GNS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IMU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进行松耦合联合定位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05809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!!平滑1"/>
          <p:cNvSpPr/>
          <p:nvPr>
            <p:custDataLst>
              <p:tags r:id="rId2"/>
            </p:custDataLst>
          </p:nvPr>
        </p:nvSpPr>
        <p:spPr>
          <a:xfrm rot="5400000">
            <a:off x="4791079" y="-793750"/>
            <a:ext cx="3004185" cy="824293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序号">
            <a:extLst>
              <a:ext uri="{FF2B5EF4-FFF2-40B4-BE49-F238E27FC236}">
                <a16:creationId xmlns:a16="http://schemas.microsoft.com/office/drawing/2014/main" id="{8A5B5D04-0957-5B97-2DD4-38CA8A2CF94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626200" y="2175559"/>
            <a:ext cx="1552100" cy="1006429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6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02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标题">
            <a:extLst>
              <a:ext uri="{FF2B5EF4-FFF2-40B4-BE49-F238E27FC236}">
                <a16:creationId xmlns:a16="http://schemas.microsoft.com/office/drawing/2014/main" id="{6A6F7873-5D48-9F9A-32A7-9CE00726431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626206" y="3112319"/>
            <a:ext cx="7333933" cy="1006429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 fontScale="85000" lnSpcReduction="10000"/>
          </a:bodyPr>
          <a:lstStyle/>
          <a:p>
            <a:pPr fontAlgn="auto">
              <a:buSzPct val="100000"/>
            </a:pPr>
            <a:r>
              <a:rPr lang="zh-CN" altLang="en-US" sz="4800" b="1" spc="18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rPr>
              <a:t>捷联惯导原理研究与算法学习</a:t>
            </a:r>
          </a:p>
        </p:txBody>
      </p:sp>
      <p:sp>
        <p:nvSpPr>
          <p:cNvPr id="2" name="副标题">
            <a:extLst>
              <a:ext uri="{FF2B5EF4-FFF2-40B4-BE49-F238E27FC236}">
                <a16:creationId xmlns:a16="http://schemas.microsoft.com/office/drawing/2014/main" id="{923AA956-5C29-3859-F149-4E976884541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653004" y="4049080"/>
            <a:ext cx="7280335" cy="363855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ESEARCH ON PRINCIPLE OF STEPDOWN IMU NAVIGATION AND ALG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5304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文本框 14">
            <a:hlinkClick r:id="rId10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用坐标系</a:t>
            </a:r>
          </a:p>
        </p:txBody>
      </p:sp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STEPDOWN ALG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107573" y="1088035"/>
            <a:ext cx="3028990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Oval 4">
            <a:extLst>
              <a:ext uri="{FF2B5EF4-FFF2-40B4-BE49-F238E27FC236}">
                <a16:creationId xmlns:a16="http://schemas.microsoft.com/office/drawing/2014/main" id="{A1107F3B-9F2F-7B97-33C5-A13AFB622B4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2D796CB9-EC19-F050-F0E1-136489C07B39}"/>
              </a:ext>
            </a:extLst>
          </p:cNvPr>
          <p:cNvSpPr txBox="1"/>
          <p:nvPr/>
        </p:nvSpPr>
        <p:spPr>
          <a:xfrm>
            <a:off x="333372" y="3888149"/>
            <a:ext cx="25876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航坐标系：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frame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2" name="图片 91">
            <a:extLst>
              <a:ext uri="{FF2B5EF4-FFF2-40B4-BE49-F238E27FC236}">
                <a16:creationId xmlns:a16="http://schemas.microsoft.com/office/drawing/2014/main" id="{1646F1FD-4FAD-3740-7B9C-0CCC540BF66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525954" y="1832845"/>
            <a:ext cx="2911283" cy="1961951"/>
          </a:xfrm>
          <a:prstGeom prst="rect">
            <a:avLst/>
          </a:prstGeom>
        </p:spPr>
      </p:pic>
      <p:pic>
        <p:nvPicPr>
          <p:cNvPr id="93" name="图片 92">
            <a:extLst>
              <a:ext uri="{FF2B5EF4-FFF2-40B4-BE49-F238E27FC236}">
                <a16:creationId xmlns:a16="http://schemas.microsoft.com/office/drawing/2014/main" id="{32A7CA12-1BAF-A0BA-BF87-3F039DD033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68093" y="1761103"/>
            <a:ext cx="2779664" cy="1823668"/>
          </a:xfrm>
          <a:prstGeom prst="rect">
            <a:avLst/>
          </a:prstGeom>
        </p:spPr>
      </p:pic>
      <p:pic>
        <p:nvPicPr>
          <p:cNvPr id="94" name="图片 93">
            <a:extLst>
              <a:ext uri="{FF2B5EF4-FFF2-40B4-BE49-F238E27FC236}">
                <a16:creationId xmlns:a16="http://schemas.microsoft.com/office/drawing/2014/main" id="{41C168F6-EA20-A1CB-F55C-A33C78189B2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772944" y="4126661"/>
            <a:ext cx="2827755" cy="2531345"/>
          </a:xfrm>
          <a:prstGeom prst="rect">
            <a:avLst/>
          </a:prstGeom>
        </p:spPr>
      </p:pic>
      <p:pic>
        <p:nvPicPr>
          <p:cNvPr id="95" name="图片 94">
            <a:extLst>
              <a:ext uri="{FF2B5EF4-FFF2-40B4-BE49-F238E27FC236}">
                <a16:creationId xmlns:a16="http://schemas.microsoft.com/office/drawing/2014/main" id="{DBB05178-9165-7A12-5EDA-EFBCEB8C4E7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68093" y="4248709"/>
            <a:ext cx="2827755" cy="2063859"/>
          </a:xfrm>
          <a:prstGeom prst="rect">
            <a:avLst/>
          </a:prstGeom>
        </p:spPr>
      </p:pic>
      <p:sp>
        <p:nvSpPr>
          <p:cNvPr id="88" name="文本框 87">
            <a:extLst>
              <a:ext uri="{FF2B5EF4-FFF2-40B4-BE49-F238E27FC236}">
                <a16:creationId xmlns:a16="http://schemas.microsoft.com/office/drawing/2014/main" id="{0101366F-C755-4149-1BC5-D64A84EC3523}"/>
              </a:ext>
            </a:extLst>
          </p:cNvPr>
          <p:cNvSpPr txBox="1"/>
          <p:nvPr/>
        </p:nvSpPr>
        <p:spPr>
          <a:xfrm>
            <a:off x="6134099" y="1543681"/>
            <a:ext cx="31165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心地固坐标系：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-frame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8A48FD59-B158-817B-AD9A-F63EDCD5B56A}"/>
              </a:ext>
            </a:extLst>
          </p:cNvPr>
          <p:cNvSpPr txBox="1"/>
          <p:nvPr/>
        </p:nvSpPr>
        <p:spPr>
          <a:xfrm>
            <a:off x="6134099" y="3888149"/>
            <a:ext cx="25421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载体坐标系：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-frame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0D63C66-D88C-E43A-531F-60B167483450}"/>
              </a:ext>
            </a:extLst>
          </p:cNvPr>
          <p:cNvSpPr txBox="1"/>
          <p:nvPr/>
        </p:nvSpPr>
        <p:spPr>
          <a:xfrm>
            <a:off x="333372" y="1543681"/>
            <a:ext cx="25876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惯性坐标系：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frame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13E1F78E-3C7A-2578-9214-8D246F0CE0DA}"/>
              </a:ext>
            </a:extLst>
          </p:cNvPr>
          <p:cNvSpPr txBox="1"/>
          <p:nvPr/>
        </p:nvSpPr>
        <p:spPr>
          <a:xfrm>
            <a:off x="333372" y="2407692"/>
            <a:ext cx="205422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于地球来说的绝对惯性系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随地球自转而移动；</a:t>
            </a: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E3ED0BDF-FA73-6E19-8181-2A567C224919}"/>
              </a:ext>
            </a:extLst>
          </p:cNvPr>
          <p:cNvSpPr txBox="1"/>
          <p:nvPr/>
        </p:nvSpPr>
        <p:spPr>
          <a:xfrm>
            <a:off x="6134098" y="2361525"/>
            <a:ext cx="23241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随地球转动而转动；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FEEBF9AB-B63D-62CE-7E23-44134716392C}"/>
              </a:ext>
            </a:extLst>
          </p:cNvPr>
          <p:cNvSpPr txBox="1"/>
          <p:nvPr/>
        </p:nvSpPr>
        <p:spPr>
          <a:xfrm>
            <a:off x="333372" y="4622999"/>
            <a:ext cx="205422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固定于载体质心，但朝向固定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般是北东地或东北天；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32C32406-C3B4-A8B3-522B-3D960ECF4BC4}"/>
              </a:ext>
            </a:extLst>
          </p:cNvPr>
          <p:cNvSpPr txBox="1"/>
          <p:nvPr/>
        </p:nvSpPr>
        <p:spPr>
          <a:xfrm>
            <a:off x="6269034" y="4622999"/>
            <a:ext cx="20542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固定于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MU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心，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MU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朝向而变化；</a:t>
            </a:r>
          </a:p>
        </p:txBody>
      </p:sp>
      <p:cxnSp>
        <p:nvCxnSpPr>
          <p:cNvPr id="101" name="直接箭头连接符 100">
            <a:extLst>
              <a:ext uri="{FF2B5EF4-FFF2-40B4-BE49-F238E27FC236}">
                <a16:creationId xmlns:a16="http://schemas.microsoft.com/office/drawing/2014/main" id="{64CA1121-5B6F-E6A8-1E30-967CFDFD5CC9}"/>
              </a:ext>
            </a:extLst>
          </p:cNvPr>
          <p:cNvCxnSpPr/>
          <p:nvPr/>
        </p:nvCxnSpPr>
        <p:spPr>
          <a:xfrm>
            <a:off x="3276600" y="1743736"/>
            <a:ext cx="2717800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9E26A48D-8373-A039-6D42-2B9B231A7576}"/>
              </a:ext>
            </a:extLst>
          </p:cNvPr>
          <p:cNvCxnSpPr/>
          <p:nvPr/>
        </p:nvCxnSpPr>
        <p:spPr>
          <a:xfrm>
            <a:off x="3276600" y="4139361"/>
            <a:ext cx="2717800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" name="文本框 103">
            <a:extLst>
              <a:ext uri="{FF2B5EF4-FFF2-40B4-BE49-F238E27FC236}">
                <a16:creationId xmlns:a16="http://schemas.microsoft.com/office/drawing/2014/main" id="{C7202D53-CC6B-9AD0-4C03-911EDE06AF2F}"/>
              </a:ext>
            </a:extLst>
          </p:cNvPr>
          <p:cNvSpPr txBox="1"/>
          <p:nvPr/>
        </p:nvSpPr>
        <p:spPr>
          <a:xfrm>
            <a:off x="3423905" y="1355274"/>
            <a:ext cx="25876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关系表示地球自转</a:t>
            </a: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7357030-1272-18F8-C248-4DAF034D8C26}"/>
              </a:ext>
            </a:extLst>
          </p:cNvPr>
          <p:cNvSpPr txBox="1"/>
          <p:nvPr/>
        </p:nvSpPr>
        <p:spPr>
          <a:xfrm>
            <a:off x="3423905" y="3764373"/>
            <a:ext cx="25876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关系表示载体位姿</a:t>
            </a:r>
          </a:p>
        </p:txBody>
      </p: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398EF159-1D7D-D0BF-F9BE-EF97CD71ECF4}"/>
              </a:ext>
            </a:extLst>
          </p:cNvPr>
          <p:cNvCxnSpPr>
            <a:cxnSpLocks/>
            <a:stCxn id="89" idx="0"/>
            <a:endCxn id="88" idx="2"/>
          </p:cNvCxnSpPr>
          <p:nvPr/>
        </p:nvCxnSpPr>
        <p:spPr>
          <a:xfrm flipV="1">
            <a:off x="1627186" y="1943791"/>
            <a:ext cx="6065210" cy="1944358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7" name="文本框 106">
            <a:extLst>
              <a:ext uri="{FF2B5EF4-FFF2-40B4-BE49-F238E27FC236}">
                <a16:creationId xmlns:a16="http://schemas.microsoft.com/office/drawing/2014/main" id="{D919E45F-719A-B6A7-030C-0FFC998BDC99}"/>
              </a:ext>
            </a:extLst>
          </p:cNvPr>
          <p:cNvSpPr txBox="1"/>
          <p:nvPr/>
        </p:nvSpPr>
        <p:spPr>
          <a:xfrm rot="20547350">
            <a:off x="3297213" y="2575616"/>
            <a:ext cx="25876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关系表示载体位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597779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5" grpId="0"/>
      <p:bldP spid="10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PPT_THEMETITLE" val=" 论文题目：基于拓扑优化的四轴无人机机身轻量化设计"/>
  <p:tag name="TAG_PRESENTATION_STYLE" val="商务"/>
  <p:tag name="YOO_CHATPPT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PAGE_TYPE" val="YOO_CHATPAGE_END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AUTHOR"/>
  <p:tag name="YOO_CHATSHAPE_AUTHOR" val="尤小优120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PAGE_TYPE" val="YOO_CHATPAGE_CATLO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PAGE_TYPE" val="YOO_CHATPAGE_COVER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TEXT_FILL_FORE_SCHEMECOLOR_INDEX_BRIGHTNESS" val="0"/>
  <p:tag name="KSO_WM_UNIT_TEXT_FILL_FORE_SCHEMECOLOR_INDEX" val="5"/>
  <p:tag name="KSO_WM_UNIT_TEXT_FILL_TYPE" val="1"/>
  <p:tag name="YOO_CHATSHAPE_TYPE" val="YOO_CHATSHAPE_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TEXT_FILL_FORE_SCHEMECOLOR_INDEX_BRIGHTNESS" val="0"/>
  <p:tag name="KSO_WM_UNIT_TEXT_FILL_FORE_SCHEMECOLOR_INDEX" val="5"/>
  <p:tag name="KSO_WM_UNIT_TEXT_FILL_TYPE" val="1"/>
  <p:tag name="YOO_CHATSHAPE_TYPE" val="YOO_CHATSHAPE_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14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14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18637_7"/>
  <p:tag name="KSO_WM_TEMPLATE_SUBCATEGORY" val="0"/>
  <p:tag name="KSO_WM_TEMPLATE_MASTER_TYPE" val="1"/>
  <p:tag name="KSO_WM_TEMPLATE_COLOR_TYPE" val="0"/>
  <p:tag name="KSO_WM_SLIDE_ITEM_CNT" val="0"/>
  <p:tag name="KSO_WM_SLIDE_INDEX" val="7"/>
  <p:tag name="KSO_WM_TAG_VERSION" val="1.0"/>
  <p:tag name="KSO_WM_BEAUTIFY_FLAG" val="#wm#"/>
  <p:tag name="KSO_WM_TEMPLATE_CATEGORY" val="custom"/>
  <p:tag name="KSO_WM_TEMPLATE_INDEX" val="20218637"/>
  <p:tag name="KSO_WM_SLIDE_LAYOUT" val="a_f"/>
  <p:tag name="KSO_WM_SLIDE_LAYOUT_CNT" val="1_1"/>
  <p:tag name="KSO_WM_SLIDE_TYPE" val="sectionTitle"/>
  <p:tag name="KSO_WM_SLIDE_SUBTYPE" val="pureTxt"/>
  <p:tag name="YOO_CHATPAGE_TYPE" val="YOO_CHATPAGE_CHATP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TITL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SUBTITL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18637_7"/>
  <p:tag name="KSO_WM_TEMPLATE_SUBCATEGORY" val="0"/>
  <p:tag name="KSO_WM_TEMPLATE_MASTER_TYPE" val="1"/>
  <p:tag name="KSO_WM_TEMPLATE_COLOR_TYPE" val="0"/>
  <p:tag name="KSO_WM_SLIDE_ITEM_CNT" val="0"/>
  <p:tag name="KSO_WM_SLIDE_INDEX" val="7"/>
  <p:tag name="KSO_WM_TAG_VERSION" val="1.0"/>
  <p:tag name="KSO_WM_BEAUTIFY_FLAG" val="#wm#"/>
  <p:tag name="KSO_WM_TEMPLATE_CATEGORY" val="custom"/>
  <p:tag name="KSO_WM_TEMPLATE_INDEX" val="20218637"/>
  <p:tag name="KSO_WM_SLIDE_LAYOUT" val="a_f"/>
  <p:tag name="KSO_WM_SLIDE_LAYOUT_CNT" val="1_1"/>
  <p:tag name="KSO_WM_SLIDE_TYPE" val="sectionTitle"/>
  <p:tag name="KSO_WM_SLIDE_SUBTYPE" val="pureTxt"/>
  <p:tag name="YOO_CHATPAGE_TYPE" val="YOO_CHATPAGE_CHATP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TITL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SUBTITL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TITL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AUTHOR"/>
  <p:tag name="YOO_CHATSHAPE_AUTHOR" val="尤小优120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SUBTITL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Office Theme_2025855842">
  <a:themeElements>
    <a:clrScheme name="自定义 76">
      <a:dk1>
        <a:srgbClr val="001630"/>
      </a:dk1>
      <a:lt1>
        <a:srgbClr val="FFFFFF"/>
      </a:lt1>
      <a:dk2>
        <a:srgbClr val="FFFFFF"/>
      </a:dk2>
      <a:lt2>
        <a:srgbClr val="D6EFFF"/>
      </a:lt2>
      <a:accent1>
        <a:srgbClr val="0066CC"/>
      </a:accent1>
      <a:accent2>
        <a:srgbClr val="788BFF"/>
      </a:accent2>
      <a:accent3>
        <a:srgbClr val="9BB1FF"/>
      </a:accent3>
      <a:accent4>
        <a:srgbClr val="BFD7FF"/>
      </a:accent4>
      <a:accent5>
        <a:srgbClr val="E2FDFF"/>
      </a:accent5>
      <a:accent6>
        <a:srgbClr val="EDFEFF"/>
      </a:accent6>
      <a:hlink>
        <a:srgbClr val="0073FF"/>
      </a:hlink>
      <a:folHlink>
        <a:srgbClr val="788BFF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_2025855841">
  <a:themeElements>
    <a:clrScheme name="自定义 76">
      <a:dk1>
        <a:srgbClr val="001630"/>
      </a:dk1>
      <a:lt1>
        <a:srgbClr val="FFFFFF"/>
      </a:lt1>
      <a:dk2>
        <a:srgbClr val="FFFFFF"/>
      </a:dk2>
      <a:lt2>
        <a:srgbClr val="D6EFFF"/>
      </a:lt2>
      <a:accent1>
        <a:srgbClr val="0066CC"/>
      </a:accent1>
      <a:accent2>
        <a:srgbClr val="788BFF"/>
      </a:accent2>
      <a:accent3>
        <a:srgbClr val="9BB1FF"/>
      </a:accent3>
      <a:accent4>
        <a:srgbClr val="BFD7FF"/>
      </a:accent4>
      <a:accent5>
        <a:srgbClr val="E2FDFF"/>
      </a:accent5>
      <a:accent6>
        <a:srgbClr val="EDFEFF"/>
      </a:accent6>
      <a:hlink>
        <a:srgbClr val="0073FF"/>
      </a:hlink>
      <a:folHlink>
        <a:srgbClr val="788BFF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10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11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12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2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3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4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5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6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7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8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9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998cfda0004a4cde92ca459d080843e1</Template>
  <TotalTime>7388</TotalTime>
  <Words>776</Words>
  <Application>Microsoft Office PowerPoint</Application>
  <PresentationFormat>宽屏</PresentationFormat>
  <Paragraphs>149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OPPOSans H</vt:lpstr>
      <vt:lpstr>等线</vt:lpstr>
      <vt:lpstr>楷体</vt:lpstr>
      <vt:lpstr>微软雅黑</vt:lpstr>
      <vt:lpstr>幼圆</vt:lpstr>
      <vt:lpstr>Arial</vt:lpstr>
      <vt:lpstr>Calibri</vt:lpstr>
      <vt:lpstr>Calibri Light</vt:lpstr>
      <vt:lpstr>Franklin Gothic Book</vt:lpstr>
      <vt:lpstr>Franklin Gothic Medium</vt:lpstr>
      <vt:lpstr>Times New Roman</vt:lpstr>
      <vt:lpstr>1_Office Theme_2025855842</vt:lpstr>
      <vt:lpstr>2_Office Theme_2025855841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刁 舸航</dc:creator>
  <cp:lastModifiedBy>舸航 刁</cp:lastModifiedBy>
  <cp:revision>82</cp:revision>
  <dcterms:created xsi:type="dcterms:W3CDTF">2023-05-25T07:14:30Z</dcterms:created>
  <dcterms:modified xsi:type="dcterms:W3CDTF">2024-06-07T09:12:06Z</dcterms:modified>
</cp:coreProperties>
</file>